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 xml:space="preserve">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5AAC0E74" w:rsidR="006E0612" w:rsidRDefault="006E0612" w:rsidP="00FC3DF4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DRUMTM6NTg6MjY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4E7BF7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NFQxMzo1ODoyN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4E7BF7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0VDEzOjU4OjI2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4E7BF7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wNFQxMzo1ODoyNi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4E7BF7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4E7BF7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4E7BF7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DRUMTM6NTg6MjY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4E7BF7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DRUMTM6NTg6MjY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4E7BF7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67E0D060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lastRenderedPageBreak/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xMzo1ODoyNi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NFQxMzo1ODoyNi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4E7BF7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FC3DF4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 xml:space="preserve">-доноров без учета диффузионных процессов и оценка оптимальных параметров </w:t>
      </w:r>
      <w:proofErr w:type="spellStart"/>
      <w:r>
        <w:t>фотоинициатора</w:t>
      </w:r>
      <w:proofErr w:type="spellEnd"/>
      <w:r>
        <w:t xml:space="preserve"> для проведения </w:t>
      </w:r>
      <w:proofErr w:type="spellStart"/>
      <w:r>
        <w:t>фотополимеризации</w:t>
      </w:r>
      <w:proofErr w:type="spellEnd"/>
      <w:r>
        <w:t>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7479B501" w14:textId="3B2785CA" w:rsidR="00F95B6C" w:rsidRDefault="00F95B6C" w:rsidP="00996D2F">
      <w:pPr>
        <w:pStyle w:val="20"/>
      </w:pPr>
      <w:r>
        <w:lastRenderedPageBreak/>
        <w:t>Модель</w:t>
      </w:r>
    </w:p>
    <w:p w14:paraId="0A00E3AE" w14:textId="3EA269A6" w:rsidR="00F95B6C" w:rsidRDefault="00F95B6C" w:rsidP="00FC3DF4">
      <w:pPr>
        <w:pStyle w:val="a3"/>
      </w:pPr>
      <w:commentRangeStart w:id="6"/>
      <w:r>
        <w:t>Процесс</w:t>
      </w:r>
      <w:commentRangeEnd w:id="6"/>
      <w:r>
        <w:rPr>
          <w:rStyle w:val="af6"/>
          <w:rFonts w:eastAsia="SimSun" w:cstheme="minorBidi"/>
          <w:color w:val="auto"/>
          <w:lang w:eastAsia="en-US"/>
        </w:rPr>
        <w:commentReference w:id="6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х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"/>
      <w:r>
        <w:t>компоненты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F95B6C" w14:paraId="72B62884" w14:textId="77777777" w:rsidTr="00DA335D">
        <w:tc>
          <w:tcPr>
            <w:tcW w:w="514" w:type="pct"/>
          </w:tcPr>
          <w:p w14:paraId="5F2B313F" w14:textId="77777777" w:rsidR="00F95B6C" w:rsidRDefault="00F95B6C" w:rsidP="00FC3DF4">
            <w:pPr>
              <w:pStyle w:val="a3"/>
            </w:pPr>
          </w:p>
        </w:tc>
        <w:tc>
          <w:tcPr>
            <w:tcW w:w="3925" w:type="pct"/>
          </w:tcPr>
          <w:p w14:paraId="170D3015" w14:textId="77777777" w:rsidR="00F95B6C" w:rsidRPr="000E6923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6FFA4235" w14:textId="20C96291" w:rsidR="00F95B6C" w:rsidRPr="000E6923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6ECAEE60" w14:textId="77777777" w:rsidR="00F95B6C" w:rsidRPr="000E6923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27D447" w14:textId="12CA32BD" w:rsidR="00F95B6C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γI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l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6507AE4A" w14:textId="1838179F" w:rsidR="00F95B6C" w:rsidRDefault="00F95B6C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513D55C6" w14:textId="77777777" w:rsidR="00F95B6C" w:rsidRPr="00080617" w:rsidRDefault="00F95B6C" w:rsidP="00996D2F">
      <w:pPr>
        <w:pStyle w:val="a2"/>
      </w:pPr>
      <m:oMath>
        <m:r>
          <w:rPr>
            <w:rFonts w:ascii="Cambria Math" w:hAnsi="Cambria Math"/>
          </w:rPr>
          <m:t>τ*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080617">
        <w:t xml:space="preserve"> – нормированная переменная времени,</w:t>
      </w:r>
    </w:p>
    <w:p w14:paraId="391076A7" w14:textId="77777777" w:rsidR="00F95B6C" w:rsidRPr="00080617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F95B6C" w:rsidRPr="00080617">
        <w:t xml:space="preserve"> – хара</w:t>
      </w:r>
      <w:proofErr w:type="spellStart"/>
      <w:r w:rsidR="00F95B6C" w:rsidRPr="00080617">
        <w:t>ктерные</w:t>
      </w:r>
      <w:proofErr w:type="spellEnd"/>
      <w:r w:rsidR="00F95B6C" w:rsidRPr="00080617">
        <w:t xml:space="preserve"> времена полимеризации и диффузии</w:t>
      </w:r>
    </w:p>
    <w:p w14:paraId="47A4C9D2" w14:textId="77777777" w:rsidR="00F95B6C" w:rsidRPr="00080617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95B6C" w:rsidRPr="00080617">
        <w:t xml:space="preserve"> – коэффициент самодиффузии мономера</w:t>
      </w:r>
    </w:p>
    <w:p w14:paraId="17DF5F5F" w14:textId="77777777" w:rsidR="00F95B6C" w:rsidRPr="00080617" w:rsidRDefault="00F95B6C" w:rsidP="00996D2F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взаимодиффузию мономера и нейтральной компоненты</w:t>
      </w:r>
    </w:p>
    <w:p w14:paraId="6F5A906F" w14:textId="77777777" w:rsidR="00F95B6C" w:rsidRPr="00080617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  <w:r w:rsidR="00F95B6C" w:rsidRPr="00080617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F95B6C"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="00F95B6C" w:rsidRPr="00080617">
        <w:t xml:space="preserve"> - параметры, определяющие контраст композиции</w:t>
      </w:r>
    </w:p>
    <w:p w14:paraId="0063D2C3" w14:textId="77777777" w:rsidR="00F95B6C" w:rsidRDefault="00F95B6C" w:rsidP="00FC3DF4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</w:t>
      </w:r>
      <w:proofErr w:type="spellStart"/>
      <w:r w:rsidRPr="00D42BB1">
        <w:rPr>
          <w:iCs/>
        </w:rPr>
        <w:t>оординате</w:t>
      </w:r>
      <w:proofErr w:type="spellEnd"/>
      <w:r w:rsidRPr="00D42BB1">
        <w:rPr>
          <w:iCs/>
        </w:rPr>
        <w:t xml:space="preserve">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F95B6C" w14:paraId="6FF06AE1" w14:textId="77777777" w:rsidTr="00DA335D">
        <w:tc>
          <w:tcPr>
            <w:tcW w:w="4495" w:type="pct"/>
          </w:tcPr>
          <w:p w14:paraId="10992DA1" w14:textId="0E3D93DD" w:rsidR="00F95B6C" w:rsidRPr="00A451E7" w:rsidRDefault="00291DAF" w:rsidP="00FC3DF4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F782219" w14:textId="77777777" w:rsidR="00F95B6C" w:rsidRDefault="00F95B6C" w:rsidP="00996D2F">
            <w:pPr>
              <w:pStyle w:val="a2"/>
            </w:pPr>
            <w:r>
              <w:rPr>
                <w:noProof/>
              </w:rPr>
              <w:lastRenderedPageBreak/>
              <w:drawing>
                <wp:inline distT="0" distB="0" distL="0" distR="0" wp14:anchorId="1D65795F" wp14:editId="58EDF8FE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1EC11286" w14:textId="2DB0F1B0" w:rsidR="00F95B6C" w:rsidRDefault="00F95B6C" w:rsidP="00FC3DF4">
            <w:pPr>
              <w:pStyle w:val="a3"/>
            </w:pPr>
            <w:r>
              <w:lastRenderedPageBreak/>
              <w:t>(</w:t>
            </w:r>
            <w:fldSimple w:instr=" SEQ Формула \*ARABIC ">
              <w:r w:rsidR="00227EB8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75412F86" w14:textId="2BF2E72D" w:rsidR="00F95B6C" w:rsidRDefault="00F95B6C" w:rsidP="00FC3DF4">
      <w:pPr>
        <w:pStyle w:val="a3"/>
      </w:pPr>
      <w:r>
        <w:t xml:space="preserve"> </w:t>
      </w:r>
      <w:commentRangeStart w:id="8"/>
      <w:r>
        <w:t>Оригинальное моделирование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мкм,P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. </w:t>
      </w:r>
    </w:p>
    <w:p w14:paraId="6BA091A9" w14:textId="0E5ED997" w:rsidR="00F95B6C" w:rsidRDefault="00F95B6C" w:rsidP="00FC3DF4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9"/>
      <w:r>
        <w:t>смеси</w:t>
      </w:r>
      <w:commentRangeEnd w:id="9"/>
      <w:r>
        <w:rPr>
          <w:rStyle w:val="af6"/>
          <w:rFonts w:eastAsia="SimSun" w:cstheme="minorBidi"/>
          <w:color w:val="auto"/>
          <w:lang w:eastAsia="en-US"/>
        </w:rPr>
        <w:commentReference w:id="9"/>
      </w:r>
      <w:r>
        <w:t>.</w:t>
      </w:r>
    </w:p>
    <w:p w14:paraId="6A4E1C79" w14:textId="77777777" w:rsidR="00DA335D" w:rsidRDefault="00DA335D" w:rsidP="00996D2F">
      <w:pPr>
        <w:pStyle w:val="12"/>
      </w:pPr>
      <w:bookmarkStart w:id="10" w:name="_Toc136296695"/>
      <w:r>
        <w:lastRenderedPageBreak/>
        <w:t xml:space="preserve">Литературный </w:t>
      </w:r>
      <w:r w:rsidRPr="009143C3">
        <w:t>обзор</w:t>
      </w:r>
      <w:bookmarkEnd w:id="10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11" w:name="_Hlk134744164"/>
      <w:r>
        <w:t>Реакции инициирования</w:t>
      </w:r>
    </w:p>
    <w:p w14:paraId="42FED408" w14:textId="351EE42F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891BAF">
        <w:rPr>
          <w:iCs/>
        </w:rPr>
        <w:t xml:space="preserve"> </w:t>
      </w:r>
      <w:r w:rsidR="00891BAF">
        <w:rPr>
          <w:iCs/>
        </w:rPr>
        <w:fldChar w:fldCharType="begin"/>
      </w:r>
      <w:r w:rsidR="00891BAF">
        <w:rPr>
          <w:iCs/>
        </w:rPr>
        <w:instrText xml:space="preserve"> REF _Ref165485009 \h </w:instrText>
      </w:r>
      <w:r w:rsidR="00891BAF">
        <w:rPr>
          <w:iCs/>
        </w:rPr>
        <w:fldChar w:fldCharType="separate"/>
      </w:r>
      <w:r w:rsidR="00227EB8">
        <w:rPr>
          <w:b/>
          <w:bCs/>
          <w:iCs/>
        </w:rPr>
        <w:t>Ошибка! Источник ссылки не найден.</w:t>
      </w:r>
      <w:r w:rsidR="00891BAF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DRUMTM6NTg6MjY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>
            <w:fldChar w:fldCharType="separate"/>
          </w:r>
          <w:r w:rsidR="004E7BF7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1BA91B2D" w:rsidR="0029372A" w:rsidRPr="00B431C8" w:rsidRDefault="0029372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r>
                              <w:t xml:space="preserve">Схема </w:t>
                            </w:r>
                            <w:fldSimple w:instr=" SEQ Схема \* ARABIC ">
                              <w:r w:rsidR="00227EB8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1BA91B2D" w:rsidR="0029372A" w:rsidRPr="00B431C8" w:rsidRDefault="0029372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r>
                        <w:t xml:space="preserve">Схема </w:t>
                      </w:r>
                      <w:fldSimple w:instr=" SEQ Схема \* ARABIC ">
                        <w:r w:rsidR="00227EB8">
                          <w:rPr>
                            <w:noProof/>
                          </w:rPr>
                          <w:t>1</w:t>
                        </w:r>
                      </w:fldSimple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996D2F">
      <w:pPr>
        <w:pStyle w:val="31"/>
      </w:pPr>
      <w:bookmarkStart w:id="12" w:name="_Toc136296697"/>
      <w:bookmarkStart w:id="13" w:name="_Hlk134744241"/>
      <w:bookmarkEnd w:id="11"/>
      <w:r w:rsidRPr="009143C3">
        <w:t>Фотосенсибилизация</w:t>
      </w:r>
      <w:bookmarkEnd w:id="12"/>
      <w:r w:rsidR="00181538">
        <w:t xml:space="preserve"> </w:t>
      </w:r>
    </w:p>
    <w:p w14:paraId="7A0ACC48" w14:textId="44D12CC7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227EB8">
        <w:t xml:space="preserve">Схема </w:t>
      </w:r>
      <w:r w:rsidR="00227EB8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0EA08BA2" w:rsidR="0029372A" w:rsidRPr="009D6F1E" w:rsidRDefault="0029372A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4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227EB8"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14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3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0EA08BA2" w:rsidR="0029372A" w:rsidRPr="009D6F1E" w:rsidRDefault="0029372A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5" w:name="_Ref136034181"/>
                        <w:r>
                          <w:t xml:space="preserve">Схема </w:t>
                        </w:r>
                        <w:fldSimple w:instr=" SEQ Схема \* ARABIC ">
                          <w:r w:rsidR="00227EB8">
                            <w:rPr>
                              <w:noProof/>
                            </w:rPr>
                            <w:t>2</w:t>
                          </w:r>
                        </w:fldSimple>
                        <w:bookmarkEnd w:id="15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6185DE60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</w:t>
      </w:r>
      <w:proofErr w:type="spellStart"/>
      <w:r w:rsidRPr="004601CE">
        <w:t>ие</w:t>
      </w:r>
      <w:proofErr w:type="spellEnd"/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DRUMTM6NTg6MjY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4E7BF7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6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16"/>
      <w:r>
        <w:rPr>
          <w:rStyle w:val="af6"/>
          <w:rFonts w:eastAsia="SimSun" w:cstheme="minorBidi"/>
          <w:color w:val="auto"/>
          <w:lang w:eastAsia="en-US"/>
        </w:rPr>
        <w:commentReference w:id="16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9C67AD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NFQxMzo1ODoyNi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4E7BF7">
            <w:rPr>
              <w:bCs/>
            </w:rPr>
            <w:t>[12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0VDEzOjU4OjI2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1C245A">
            <w:fldChar w:fldCharType="separate"/>
          </w:r>
          <w:r w:rsidR="004E7BF7">
            <w:t>[13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TM6NTg6MjY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hMDRiZmJkMC1kYzZkLTRjYzUtOTAzNC0zZTU5ZWU0Nzg1YmQiLCJUZXh0IjoiWzE0XSIsIldBSVZlcnNpb24iOiI2LjE1LjIuMCJ9}</w:instrText>
          </w:r>
          <w:r>
            <w:fldChar w:fldCharType="separate"/>
          </w:r>
          <w:r w:rsidR="004E7BF7">
            <w:t>[14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>
            <w:fldChar w:fldCharType="separate"/>
          </w:r>
          <w:r w:rsidR="004E7BF7">
            <w:t>[15]</w:t>
          </w:r>
          <w:r>
            <w:fldChar w:fldCharType="end"/>
          </w:r>
        </w:sdtContent>
      </w:sdt>
      <w:r w:rsidRPr="00EF5950">
        <w:t>)</w:t>
      </w:r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FQxMzo1ODoyNiIsIlByb2plY3QiOnsiJHJlZiI6IjgifX0sIlVzZU51bWJlcmluZ1R5cGVPZlBhcmVudERvY3VtZW50IjpmYWxzZX1dLCJGb3JtYXR0ZWRUZXh0Ijp7IiRpZCI6IjExIiwiQ291bnQiOjEsIlRleHRVbml0cyI6W3siJGlkIjoiMTIiLCJGb250U3R5bGUiOnsiJGlkIjoiMTMiLCJOZXV0cmFsIjp0cnVlfSwiUmVhZGluZ09yZGVyIjoxLCJUZXh0IjoiWzE2XSJ9XX0sIlRhZyI6IkNpdGF2aVBsYWNlaG9sZGVyIzEwY2M5YWZkLTExOTEtNDRmZC05OTJmLWQ3MTVhMjBmMzA1OCIsIlRleHQiOiJbMTZdIiwiV0FJVmVyc2lvbiI6IjYuMTUuMi4wIn0=}</w:instrText>
          </w:r>
          <w:r>
            <w:fldChar w:fldCharType="separate"/>
          </w:r>
          <w:r w:rsidR="004E7BF7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4E7BF7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</w:t>
      </w:r>
      <w:proofErr w:type="spellStart"/>
      <w:r>
        <w:t>авна</w:t>
      </w:r>
      <w:proofErr w:type="spellEnd"/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commentRangeStart w:id="17"/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4E7BF7">
            <w:t>[9]</w:t>
          </w:r>
          <w:r>
            <w:fldChar w:fldCharType="end"/>
          </w:r>
          <w:commentRangeEnd w:id="17"/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17"/>
          </w:r>
        </w:sdtContent>
      </w:sdt>
      <w:r>
        <w:t xml:space="preserve">. </w:t>
      </w:r>
    </w:p>
    <w:p w14:paraId="42144FDC" w14:textId="77777777" w:rsidR="00DA335D" w:rsidRDefault="00DA335D" w:rsidP="00996D2F">
      <w:pPr>
        <w:pStyle w:val="31"/>
      </w:pPr>
      <w:bookmarkStart w:id="18" w:name="_Toc136296698"/>
      <w:bookmarkEnd w:id="13"/>
      <w:r>
        <w:t>Фотовосстановление</w:t>
      </w:r>
      <w:bookmarkEnd w:id="18"/>
    </w:p>
    <w:p w14:paraId="3388F72D" w14:textId="78720003" w:rsidR="003D2F42" w:rsidRDefault="00DA335D" w:rsidP="00DD46C5">
      <w:pPr>
        <w:pStyle w:val="a3"/>
      </w:pPr>
      <w:bookmarkStart w:id="19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>. Оно происходит за счет реакции отрыва водорода от моле</w:t>
      </w:r>
      <w:proofErr w:type="spellStart"/>
      <w:r>
        <w:t>кул</w:t>
      </w:r>
      <w:proofErr w:type="spellEnd"/>
      <w:r>
        <w:t xml:space="preserve">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EzOjU4OjI2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A0VDEzOjU4OjI2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DRUMTM6NTg6MjY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DRUMTM6NTg6MjY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FQxMzo1ODoyNiIsIlByb2plY3QiOnsiJHJlZiI6IjgifX0sIlVzZU51bWJlcmluZ1R5cGVPZlBhcmVudERvY3VtZW50IjpmYWxzZX1dLCJGb3JtYXR0ZWRUZXh0Ijp7IiRpZCI6IjY0IiwiQ291bnQiOjEsIlRleHRVbml0cyI6W3siJGlkIjoiNjUiLCJGb250U3R5bGUiOnsiJGlkIjoiNjYiLCJOZXV0cmFsIjp0cnVlfSwiUmVhZGluZ09yZGVyIjoxLCJUZXh0IjoiWzE34oCTMjFdIn1dfSwiVGFnIjoiQ2l0YXZpUGxhY2Vob2xkZXIjMTVhMDk5MjItYTI3OS00MWNjLWJmZDItNTczNGY2N2ZiNmY4IiwiVGV4dCI6IlsxN+KAkzIxXSIsIldBSVZlcnNpb24iOiI2LjE1LjIuMCJ9}</w:instrText>
          </w:r>
          <w:r>
            <w:fldChar w:fldCharType="separate"/>
          </w:r>
          <w:r w:rsidR="004E7BF7">
            <w:t>[17–21]</w:t>
          </w:r>
          <w:r>
            <w:fldChar w:fldCharType="end"/>
          </w:r>
        </w:sdtContent>
      </w:sdt>
      <w:r>
        <w:t xml:space="preserve">. </w:t>
      </w:r>
    </w:p>
    <w:p w14:paraId="164FEA66" w14:textId="4B0E9D09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20"/>
      <w:r>
        <w:t>рассмотрения</w:t>
      </w:r>
      <w:commentRangeEnd w:id="20"/>
      <w:r w:rsidR="0062091C">
        <w:rPr>
          <w:rStyle w:val="af6"/>
          <w:rFonts w:eastAsia="SimSun" w:cstheme="minorBidi"/>
          <w:color w:val="auto"/>
          <w:lang w:eastAsia="en-US"/>
        </w:rPr>
        <w:commentReference w:id="20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4E7BF7">
            <w:t>[22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227EB8">
        <w:t xml:space="preserve">Схема </w:t>
      </w:r>
      <w:r w:rsidR="00227EB8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NFQxMzo1ODoyNi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RUMTM6NTg6MjY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FQxMzo1ODoyNiIsIlByb2plY3QiOnsiJHJlZiI6IjgifX0sIlVzZU51bWJlcmluZ1R5cGVPZlBhcmVudERvY3VtZW50IjpmYWxzZX1dLCJGb3JtYXR0ZWRUZXh0Ijp7IiRpZCI6IjMzIiwiQ291bnQiOjEsIlRleHRVbml0cyI6W3siJGlkIjoiMzQiLCJGb250U3R5bGUiOnsiJGlkIjoiMzUiLCJOZXV0cmFsIjp0cnVlfSwiUmVhZGluZ09yZGVyIjoxLCJUZXh0IjoiWzE2LCAyMywgMjRdIn1dfSwiVGFnIjoiQ2l0YXZpUGxhY2Vob2xkZXIjZWE1MjdhN2QtZTZiNC00M2RlLWIxODAtZTllZTllZGIwNzI0IiwiVGV4dCI6IlsxNiwgMjMsIDI0XSIsIldBSVZlcnNpb24iOiI2LjE1LjIuMCJ9}</w:instrText>
          </w:r>
          <w:r>
            <w:fldChar w:fldCharType="separate"/>
          </w:r>
          <w:r w:rsidR="004E7BF7">
            <w:t>[16, 23, 24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0VDEzOjU4OjI2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0VDEzOjU4OjI2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DRUMTM6NTg6MjYiLCJQcm9qZWN0Ijp7IiRyZWYiOiI4In19LCJVc2VOdW1iZXJpbmdUeXBlT2ZQYXJlbnREb2N1bWVudCI6ZmFsc2V9XSwiRm9ybWF0dGVkVGV4dCI6eyIkaWQiOiIzNyIsIkNvdW50IjoxLCJUZXh0VW5pdHMiOlt7IiRpZCI6IjM4IiwiRm9udFN0eWxlIjp7IiRpZCI6IjM5IiwiTmV1dHJhbCI6dHJ1ZX0sIlJlYWRpbmdPcmRlciI6MSwiVGV4dCI6IlsyNeKAkzI3XSJ9XX0sIlRhZyI6IkNpdGF2aVBsYWNlaG9sZGVyI2YzMmIzYTIxLTkyN2QtNGJjYS05ZmU3LThkNTUxNDJkMjg0NCIsIlRleHQiOiJbMjXigJMyN10iLCJXQUlWZXJzaW9uIjoiNi4xNS4yLjAifQ==}</w:instrText>
          </w:r>
          <w:r w:rsidRPr="00F5283F">
            <w:fldChar w:fldCharType="separate"/>
          </w:r>
          <w:r w:rsidR="004E7BF7">
            <w:t>[25–27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21"/>
      <w:r>
        <w:t>амин</w:t>
      </w:r>
      <w:commentRangeEnd w:id="21"/>
      <w:r w:rsidR="005D03FE">
        <w:rPr>
          <w:rStyle w:val="af6"/>
          <w:rFonts w:eastAsia="SimSun" w:cstheme="minorBidi"/>
          <w:color w:val="auto"/>
          <w:lang w:eastAsia="en-US"/>
        </w:rPr>
        <w:commentReference w:id="21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235FEB3E">
                <wp:extent cx="5423925" cy="240665"/>
                <wp:effectExtent l="0" t="0" r="5715" b="6985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4066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DF78807" w:rsidR="0029372A" w:rsidRPr="00596DA9" w:rsidRDefault="0029372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22" w:name="_Ref134726767"/>
                            <w:bookmarkStart w:id="23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 w:rsidR="00227EB8"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22"/>
                            <w:r>
                              <w:t>. Механизм последовательного переноса водорода</w:t>
                            </w:r>
                            <w:bookmarkEnd w:id="2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" stroked="f">
                <v:textbox style="mso-fit-shape-to-text:t" inset="0,0,0,0">
                  <w:txbxContent>
                    <w:p w14:paraId="42C76B54" w14:textId="4DF78807" w:rsidR="0029372A" w:rsidRPr="00596DA9" w:rsidRDefault="0029372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4" w:name="_Ref134726767"/>
                      <w:bookmarkStart w:id="25" w:name="_Ref165513234"/>
                      <w:r>
                        <w:t xml:space="preserve">Схема </w:t>
                      </w:r>
                      <w:fldSimple w:instr=" SEQ Схема \* ARABIC ">
                        <w:r w:rsidR="00227EB8">
                          <w:rPr>
                            <w:noProof/>
                          </w:rPr>
                          <w:t>3</w:t>
                        </w:r>
                      </w:fldSimple>
                      <w:bookmarkEnd w:id="24"/>
                      <w:r>
                        <w:t>. Механизм последовательного переноса водорода</w:t>
                      </w:r>
                      <w:bookmarkEnd w:id="25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7BDBB07C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</w:t>
      </w:r>
      <w:commentRangeStart w:id="26"/>
      <w:r w:rsidRPr="00862AA4">
        <w:t>осуществляется</w:t>
      </w:r>
      <w:commentRangeEnd w:id="26"/>
      <w:r w:rsidR="005505BE">
        <w:rPr>
          <w:rStyle w:val="af6"/>
          <w:rFonts w:eastAsia="SimSun" w:cstheme="minorBidi"/>
          <w:color w:val="auto"/>
          <w:lang w:eastAsia="en-US"/>
        </w:rPr>
        <w:commentReference w:id="26"/>
      </w:r>
      <w:r w:rsidRPr="00862AA4">
        <w:t xml:space="preserve">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TM6NTg6MjY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M4OWI3OWI4Ny1jMjFjLTQ1OGQtYWU1Mi1hZTI5OGY5YTk1NDYiLCJUZXh0IjoiWzE0XSIsIldBSVZlcnNpb24iOiI2LjE1LjIuMCJ9}</w:instrText>
          </w:r>
          <w:r>
            <w:fldChar w:fldCharType="separate"/>
          </w:r>
          <w:r w:rsidR="004E7BF7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TM6NTg6MjY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mNmZmZjk3MS1hZTNjLTQxMmMtOGI4Zi03NTBkOTVlODQxYmMiLCJUZXh0IjoiWzE0XSIsIldBSVZlcnNpb24iOiI2LjE1LjIuMCJ9}</w:instrText>
          </w:r>
          <w:r w:rsidRPr="002D22E4">
            <w:fldChar w:fldCharType="separate"/>
          </w:r>
          <w:r w:rsidR="004E7BF7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EzOjU4OjI2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YjNjNDk2NzQtZDA4ZC00ZWIxLWE0OTQtOGM1ZjViYTE2MWFlIiwiVGV4dCI6IlsyMV0iLCJXQUlWZXJzaW9uIjoiNi4xNS4yLjAifQ==}</w:instrText>
          </w:r>
          <w:r w:rsidR="003D2F42">
            <w:fldChar w:fldCharType="separate"/>
          </w:r>
          <w:r w:rsidR="004E7BF7">
            <w:t>[21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lastRenderedPageBreak/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0VDEzOjU4OjI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4E7BF7">
            <w:t>[20]</w:t>
          </w:r>
          <w:r>
            <w:fldChar w:fldCharType="end"/>
          </w:r>
        </w:sdtContent>
      </w:sdt>
      <w:r>
        <w:t xml:space="preserve">. </w:t>
      </w:r>
    </w:p>
    <w:p w14:paraId="16A09B5E" w14:textId="119531EA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4E7BF7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27EB8">
        <w:t xml:space="preserve">Схема </w:t>
      </w:r>
      <w:r w:rsidR="00227EB8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FQxMzo1ODoyNi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Y0MTJlYWYxLTgxMTgtNDQwNi1hN2I0LTZkZWFkYzA0MzY0MSIsIlRleHQiOiJbMjhdIiwiV0FJVmVyc2lvbiI6IjYuMTUuMi4wIn0=}</w:instrText>
          </w:r>
          <w:r w:rsidR="00DA335D">
            <w:fldChar w:fldCharType="separate"/>
          </w:r>
          <w:r w:rsidR="004E7BF7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27EB8">
        <w:t xml:space="preserve">Схема </w:t>
      </w:r>
      <w:r w:rsidR="00227EB8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порядк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4E7BF7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27EB8">
        <w:t xml:space="preserve">Схема </w:t>
      </w:r>
      <w:r w:rsidR="00227EB8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7C117F">
        <w:t xml:space="preserve"> (</w:t>
      </w:r>
      <w:r w:rsidR="00DA335D">
        <w:t xml:space="preserve">для системы </w:t>
      </w:r>
      <w:proofErr w:type="spellStart"/>
      <w:r w:rsidR="00DA335D" w:rsidRPr="00B7473F">
        <w:t>бензофенон</w:t>
      </w:r>
      <w:proofErr w:type="spellEnd"/>
      <w:r w:rsidR="00DA335D" w:rsidRPr="00B7473F">
        <w:t xml:space="preserve"> </w:t>
      </w:r>
      <w:r w:rsidR="00DA335D">
        <w:t>–</w:t>
      </w:r>
      <w:r w:rsidR="00DA335D" w:rsidRPr="00B7473F">
        <w:t xml:space="preserve"> ДМА</w:t>
      </w:r>
      <w:r w:rsidR="00DA335D"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FQxMzo1ODoyNi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BkZjIzNGQ2LWVhYWQtNDM0MC04Njk5LWFlNWRhYTZhMzA3ZCIsIlRleHQiOiJbMjldIiwiV0FJVmVyc2lvbiI6IjYuMTUuMi4wIn0=}</w:instrText>
          </w:r>
          <w:r w:rsidR="00DA335D">
            <w:fldChar w:fldCharType="separate"/>
          </w:r>
          <w:r w:rsidR="004E7BF7">
            <w:t>[29]</w:t>
          </w:r>
          <w:r w:rsidR="00DA335D">
            <w:fldChar w:fldCharType="end"/>
          </w:r>
        </w:sdtContent>
      </w:sdt>
      <w:r w:rsidR="00DA335D"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(для па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0VDEzOjU4OjI2IiwiUHJvamVjdCI6eyIkcmVmIjoiOCJ9fSwiVXNlTnVtYmVyaW5nVHlwZU9mUGFyZW50RG9jdW1lbnQiOmZhbHNlfV0sIkZvcm1hdHRlZFRleHQiOnsiJGlkIjoiMTYiLCJDb3VudCI6MSwiVGV4dFVuaXRzIjpbeyIkaWQiOiIxNyIsIkZvbnRTdHlsZSI6eyIkaWQiOiIxOCIsIk5ldXRyYWwiOnRydWV9LCJSZWFkaW5nT3JkZXIiOjEsIlRleHQiOiJbMjVdIn1dfSwiVGFnIjoiQ2l0YXZpUGxhY2Vob2xkZXIjMGFhZjk0YzctYWY1NS00ZmY0LTljZmYtZWJjZmY1YzUwNmIxIiwiVGV4dCI6IlsyNV0iLCJXQUlWZXJzaW9uIjoiNi4xNS4yLjAifQ==}</w:instrText>
          </w:r>
          <w:r w:rsidR="00DA335D">
            <w:fldChar w:fldCharType="separate"/>
          </w:r>
          <w:r w:rsidR="004E7BF7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4E7BF7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 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227EB8">
        <w:t xml:space="preserve">Рисунок </w:t>
      </w:r>
      <w:r w:rsidR="00227EB8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FQxMzo1ODoyNi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lmMmI2ZjIxLTc0MjEtNDc4Mi04YmY2LTU4MjUxOWFhYTEzOCIsIlRleHQiOiJbMjldIiwiV0FJVmVyc2lvbiI6IjYuMTUuMi4wIn0=}</w:instrText>
          </w:r>
          <w:r w:rsidR="00DA335D">
            <w:fldChar w:fldCharType="separate"/>
          </w:r>
          <w:r w:rsidR="004E7BF7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0C02D613" w:rsidR="0029372A" w:rsidRPr="005756CC" w:rsidRDefault="0029372A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•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0C02D613" w:rsidR="0029372A" w:rsidRPr="005756CC" w:rsidRDefault="0029372A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m:t>•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70152B78" w:rsidR="0029372A" w:rsidRPr="00814C1C" w:rsidRDefault="0029372A" w:rsidP="005559F4">
                              <w:pPr>
                                <w:pStyle w:val="af2"/>
                              </w:pPr>
                              <w:bookmarkStart w:id="27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7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</w:t>
                              </w:r>
                              <w:proofErr w:type="spellStart"/>
                              <w:r w:rsidRPr="00E55438">
                                <w:t>бензофенонов</w:t>
                              </w:r>
                              <w:proofErr w:type="spellEnd"/>
                              <w:r w:rsidRPr="00E55438">
                                <w:t xml:space="preserve">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6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70152B78" w:rsidR="0029372A" w:rsidRPr="00814C1C" w:rsidRDefault="0029372A" w:rsidP="005559F4">
                        <w:pPr>
                          <w:pStyle w:val="af2"/>
                        </w:pPr>
                        <w:bookmarkStart w:id="28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8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</w:t>
                        </w:r>
                        <w:proofErr w:type="spellStart"/>
                        <w:r w:rsidRPr="00E55438">
                          <w:t>бензофенонов</w:t>
                        </w:r>
                        <w:proofErr w:type="spellEnd"/>
                        <w:r w:rsidRPr="00E55438">
                          <w:t xml:space="preserve">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16771857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914C22">
        <w:t xml:space="preserve">.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0VDEzOjU4OjI2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WM4YjIwOGMtZTkxYS00Y2U1LTlhNDYtMTQ2NWNjOTA3MDM0IiwiVGV4dCI6IlsyNl0iLCJXQUlWZXJzaW9uIjoiNi4xNS4yLjAifQ==}</w:instrText>
          </w:r>
          <w:r>
            <w:fldChar w:fldCharType="separate"/>
          </w:r>
          <w:r w:rsidR="004E7BF7">
            <w:t>[26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diff </m:t>
            </m:r>
          </m:sub>
        </m:sSub>
        <m:r>
          <m:rPr>
            <m:sty m:val="bi"/>
          </m:rP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 </w:t>
      </w:r>
      <w:r w:rsidRPr="00D97029">
        <w:t>циклогексан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0VDEzOjU4OjI2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OGJjNzViYWEtYWNmNy00Y2E1LWEwMDktMzZjNDMzNjZiZTg4IiwiVGV4dCI6IlsyNl0iLCJXQUlWZXJzaW9uIjoiNi4xNS4yLjAifQ==}</w:instrText>
          </w:r>
          <w:r>
            <w:fldChar w:fldCharType="separate"/>
          </w:r>
          <w:r w:rsidR="004E7BF7">
            <w:t>[26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0VDEzOjU4OjI2IiwiUHJvamVjdCI6eyIkcmVmIjoiOCJ9fSwiVXNlTnVtYmVyaW5nVHlwZU9mUGFyZW50RG9jdW1lbnQiOmZhbHNlfV0sIkZvcm1hdHRlZFRleHQiOnsiJGlkIjoiMTYiLCJDb3VudCI6MSwiVGV4dFVuaXRzIjpbeyIkaWQiOiIxNyIsIkZvbnRTdHlsZSI6eyIkaWQiOiIxOCIsIk5ldXRyYWwiOnRydWV9LCJSZWFkaW5nT3JkZXIiOjEsIlRleHQiOiJbMjVdIn1dfSwiVGFnIjoiQ2l0YXZpUGxhY2Vob2xkZXIjNDI3ODg2YWQtOTg0NC00ZjZkLTkxMmMtZDZkMjZhNzYzYjc5IiwiVGV4dCI6IlsyNV0iLCJXQUlWZXJzaW9uIjoiNi4xNS4yLjAifQ==}</w:instrText>
          </w:r>
          <w:r>
            <w:fldChar w:fldCharType="separate"/>
          </w:r>
          <w:r w:rsidR="004E7BF7">
            <w:t>[25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</w:t>
      </w:r>
      <w:proofErr w:type="spellStart"/>
      <w:r w:rsidRPr="000C5EC1">
        <w:t>цией</w:t>
      </w:r>
      <w:proofErr w:type="spellEnd"/>
      <w:r w:rsidRPr="000C5EC1">
        <w:t xml:space="preserve">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9C67AD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EzOjU4OjI2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NTE5ZjNhOTUtODg5Ny00OGVlLWJhYmEtMjI5YzA1NjMxM2JhIiwiVGV4dCI6IlsxN1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4E7BF7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06DA02D4" w14:textId="2A9E97B3" w:rsidR="007E6D93" w:rsidRPr="004E010E" w:rsidRDefault="004E010E" w:rsidP="004E010E">
      <w:pPr>
        <w:pStyle w:val="a3"/>
        <w:rPr>
          <w:strike/>
        </w:rPr>
      </w:pPr>
      <w:r w:rsidRPr="004E010E">
        <w:rPr>
          <w:strike/>
        </w:rPr>
        <w:t xml:space="preserve">Лимитирующей стадией реакции в </w:t>
      </w:r>
      <w:commentRangeStart w:id="29"/>
      <w:r w:rsidRPr="004E010E">
        <w:rPr>
          <w:strike/>
        </w:rPr>
        <w:t>этих</w:t>
      </w:r>
      <w:commentRangeEnd w:id="29"/>
      <w:r>
        <w:rPr>
          <w:rStyle w:val="af6"/>
          <w:rFonts w:eastAsia="SimSun" w:cstheme="minorBidi"/>
          <w:color w:val="auto"/>
          <w:lang w:eastAsia="en-US"/>
        </w:rPr>
        <w:commentReference w:id="29"/>
      </w:r>
      <w:r w:rsidRPr="004E010E">
        <w:rPr>
          <w:strike/>
        </w:rPr>
        <w:t xml:space="preserve"> системах является образование ТЭ с водородной связью. Этот процесс контролируется молекулярной подвижностью, но осуществляется с относительно низкой константой скорости, так как для образования комплекса с водородной связью требуется строгая взаимная ориентация реагентов.</w:t>
      </w:r>
    </w:p>
    <w:p w14:paraId="179BCE6E" w14:textId="0AE45A91" w:rsidR="007E6D93" w:rsidRDefault="00D365B1" w:rsidP="007E6D93">
      <w:pPr>
        <w:pStyle w:val="1"/>
      </w:pPr>
      <w:r w:rsidRPr="005F458C">
        <w:lastRenderedPageBreak/>
        <w:t>Реакции с аминами</w:t>
      </w:r>
    </w:p>
    <w:p w14:paraId="47244164" w14:textId="4C0BF889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фотополимеризации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30"/>
      <w:r w:rsidR="007E6D93">
        <w:t>этапах</w:t>
      </w:r>
      <w:commentRangeEnd w:id="30"/>
      <w:r>
        <w:rPr>
          <w:rStyle w:val="af6"/>
          <w:rFonts w:eastAsia="SimSun" w:cstheme="minorBidi"/>
          <w:color w:val="auto"/>
          <w:lang w:eastAsia="en-US"/>
        </w:rPr>
        <w:commentReference w:id="30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227EB8">
        <w:t xml:space="preserve">Схема </w:t>
      </w:r>
      <w:r w:rsidR="00227EB8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5" type="#_x0000_t75" style="width:574.25pt;height:68.85pt" o:ole="">
            <v:imagedata r:id="rId17" o:title=""/>
          </v:shape>
          <o:OLEObject Type="Embed" ProgID="ChemDraw.Document.6.0" ShapeID="_x0000_i1025" DrawAspect="Content" ObjectID="_1776365755" r:id="rId18"/>
        </w:object>
      </w:r>
    </w:p>
    <w:p w14:paraId="33A49317" w14:textId="3D99468B" w:rsidR="00D365B1" w:rsidRDefault="00D365B1" w:rsidP="005559F4">
      <w:pPr>
        <w:pStyle w:val="af2"/>
      </w:pPr>
      <w:bookmarkStart w:id="31" w:name="_Ref135240340"/>
      <w:r>
        <w:t xml:space="preserve">Схема </w:t>
      </w:r>
      <w:fldSimple w:instr=" SEQ Схема \* ARABIC ">
        <w:r w:rsidR="00227EB8">
          <w:rPr>
            <w:noProof/>
          </w:rPr>
          <w:t>4</w:t>
        </w:r>
      </w:fldSimple>
      <w:bookmarkEnd w:id="31"/>
      <w:r>
        <w:t>. Механизм фотовосстановления о-</w:t>
      </w:r>
      <w:r w:rsidRPr="00E00D60">
        <w:t>хинонов</w:t>
      </w:r>
      <w:r>
        <w:t xml:space="preserve"> аминами.</w:t>
      </w:r>
    </w:p>
    <w:p w14:paraId="0142561B" w14:textId="77777777" w:rsidR="002D16A1" w:rsidRPr="002D16A1" w:rsidRDefault="002D16A1" w:rsidP="002D16A1">
      <w:pPr>
        <w:rPr>
          <w:lang w:eastAsia="ru-RU"/>
        </w:rPr>
      </w:pPr>
    </w:p>
    <w:p w14:paraId="173D20C8" w14:textId="6C6B0F92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DRUMTM6NTg6MjYiLCJQcm9qZWN0Ijp7IiRyZWYiOiI4In19LCJVc2VOdW1iZXJpbmdUeXBlT2ZQYXJlbnREb2N1bWVudCI6ZmFsc2V9XSwiRm9ybWF0dGVkVGV4dCI6eyIkaWQiOiIxMyIsIkNvdW50IjoxLCJUZXh0VW5pdHMiOlt7IiRpZCI6IjE0IiwiRm9udFN0eWxlIjp7IiRpZCI6IjE1IiwiTmV1dHJhbCI6dHJ1ZX0sIlJlYWRpbmdPcmRlciI6MSwiVGV4dCI6IlszMF0ifV19LCJUYWciOiJDaXRhdmlQbGFjZWhvbGRlciMwYzVjZDBiMC01MGY0LTRiZWMtODQ3Mi00YTgzNGU0ODJmYWMiLCJUZXh0IjoiWzMwXSIsIldBSVZlcnNpb24iOiI2LjE1LjIuMCJ9}</w:instrText>
          </w:r>
          <w:r w:rsidR="00E63F19">
            <w:fldChar w:fldCharType="separate"/>
          </w:r>
          <w:r w:rsidR="004E7BF7">
            <w:t>[30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EzOjU4OjI2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ODRiZWNlOTMtNzYwOS00NjlhLWE4ZWQtNmExODhkZjVkYWZlIiwiVGV4dCI6IlsyMV0iLCJXQUlWZXJzaW9uIjoiNi4xNS4yLjAifQ==}</w:instrText>
          </w:r>
          <w:r w:rsidR="00211D01">
            <w:fldChar w:fldCharType="separate"/>
          </w:r>
          <w:r w:rsidR="004E7BF7">
            <w:t>[21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A0VDEzOjU4OjI2IiwiUHJvamVjdCI6eyIkcmVmIjoiOCJ9fSwiVXNlTnVtYmVyaW5nVHlwZU9mUGFyZW50RG9jdW1lbnQiOmZhbHNlfV0sIkZvcm1hdHRlZFRleHQiOnsiJGlkIjoiMTYiLCJDb3VudCI6MSwiVGV4dFVuaXRzIjpbeyIkaWQiOiIxNyIsIkZvbnRTdHlsZSI6eyIkaWQiOiIxOCIsIk5ldXRyYWwiOnRydWV9LCJSZWFkaW5nT3JkZXIiOjEsIlRleHQiOiJbMzFdIn1dfSwiVGFnIjoiQ2l0YXZpUGxhY2Vob2xkZXIjYjY3ZmY5OTUtYjdhZC00YTY2LWFiYTMtZDNmYTVhYTJmZDI5IiwiVGV4dCI6IlszMV0iLCJXQUlWZXJzaW9uIjoiNi4xNS4yLjAifQ==}</w:instrText>
          </w:r>
          <w:r w:rsidR="00E63F19">
            <w:fldChar w:fldCharType="separate"/>
          </w:r>
          <w:r w:rsidR="004E7BF7">
            <w:t>[31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EzOjU4OjI2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ZTU5ZjE0ZmUtYzEwNC00ZjgzLWFmMDAtNGZlOTk1MGUzMDdmIiwiVGV4dCI6IlsyMV0iLCJXQUlWZXJzaW9uIjoiNi4xNS4yLjAifQ==}</w:instrText>
          </w:r>
          <w:r w:rsidR="009C34C5">
            <w:fldChar w:fldCharType="separate"/>
          </w:r>
          <w:r w:rsidR="004E7BF7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227EB8">
        <w:t xml:space="preserve">Схема </w:t>
      </w:r>
      <w:r w:rsidR="00227EB8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FQxMzo1ODoyNi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c4MjE2YWUzLTAyNjEtNDhiOC1hMWFlLWQ2YTE2OTA3ZjI5NCIsIlRleHQiOiJbMjhdIiwiV0FJVmVyc2lvbiI6IjYuMTUuMi4wIn0=}</w:instrText>
          </w:r>
          <w:r w:rsidR="007110E7">
            <w:fldChar w:fldCharType="separate"/>
          </w:r>
          <w:r w:rsidR="004E7BF7">
            <w:t>[28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5F458C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5FF77026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</w:t>
      </w:r>
      <w:proofErr w:type="spellStart"/>
      <w:r w:rsidRPr="007E6D93">
        <w:rPr>
          <w:rStyle w:val="a9"/>
        </w:rPr>
        <w:t>ят</w:t>
      </w:r>
      <w:proofErr w:type="spellEnd"/>
      <w:r w:rsidRPr="007E6D93">
        <w:rPr>
          <w:rStyle w:val="a9"/>
        </w:rPr>
        <w:t xml:space="preserve">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227EB8">
        <w:t xml:space="preserve">Схема </w:t>
      </w:r>
      <w:r w:rsidR="00227EB8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026" type="#_x0000_t75" style="width:521.15pt;height:61.25pt" o:ole="">
            <v:imagedata r:id="rId19" o:title=""/>
          </v:shape>
          <o:OLEObject Type="Embed" ProgID="ChemDraw.Document.6.0" ShapeID="_x0000_i1026" DrawAspect="Content" ObjectID="_1776365756" r:id="rId20"/>
        </w:object>
      </w:r>
    </w:p>
    <w:p w14:paraId="5BEBAD2C" w14:textId="0F34A7A8" w:rsidR="002D16A1" w:rsidRDefault="002D16A1" w:rsidP="005559F4">
      <w:pPr>
        <w:pStyle w:val="af2"/>
      </w:pPr>
      <w:bookmarkStart w:id="32" w:name="_Ref165517409"/>
      <w:r>
        <w:t xml:space="preserve">Схема </w:t>
      </w:r>
      <w:fldSimple w:instr=" SEQ Схема \* ARABIC ">
        <w:r w:rsidR="00227EB8">
          <w:rPr>
            <w:noProof/>
          </w:rPr>
          <w:t>5</w:t>
        </w:r>
      </w:fldSimple>
      <w:bookmarkEnd w:id="32"/>
      <w:r>
        <w:t>. Реакция тушения триплетного хинона фенолами</w:t>
      </w:r>
    </w:p>
    <w:p w14:paraId="0C354F47" w14:textId="77777777" w:rsidR="002D16A1" w:rsidRPr="002D16A1" w:rsidRDefault="002D16A1" w:rsidP="002D16A1">
      <w:pPr>
        <w:rPr>
          <w:lang w:eastAsia="ru-RU"/>
        </w:rPr>
      </w:pPr>
    </w:p>
    <w:p w14:paraId="7BFC1F3C" w14:textId="39E1CB52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27EB8" w:rsidRPr="00BD5502">
        <w:t xml:space="preserve">Рисунок </w:t>
      </w:r>
      <w:r w:rsidR="00227EB8">
        <w:rPr>
          <w:noProof/>
        </w:rPr>
        <w:t>3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EzOjU4OjI2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YjljYTRlN2YtYjgxZC00NjEyLWIyMGUtNGVmOGE1NzBlMTlkIiwiVGV4dCI6IlsyMV0iLCJXQUlWZXJzaW9uIjoiNi4xNS4yLjAifQ==}</w:instrText>
          </w:r>
          <w:r w:rsidR="002C3F1F">
            <w:fldChar w:fldCharType="separate"/>
          </w:r>
          <w:r w:rsidR="004E7BF7">
            <w:t>[21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</w:t>
      </w:r>
      <w:proofErr w:type="spellStart"/>
      <w:r w:rsidR="00DA335D" w:rsidRPr="00CE69BE">
        <w:t>нола</w:t>
      </w:r>
      <w:proofErr w:type="spellEnd"/>
      <w:r w:rsidR="00DA335D" w:rsidRPr="00CE69BE">
        <w:t>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27EB8" w:rsidRPr="00BD5502">
        <w:t xml:space="preserve">Рисунок </w:t>
      </w:r>
      <w:r w:rsidR="00227EB8">
        <w:rPr>
          <w:noProof/>
        </w:rPr>
        <w:t>3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</w:t>
      </w:r>
      <w:r w:rsidR="00DA335D" w:rsidRPr="00CE69BE">
        <w:lastRenderedPageBreak/>
        <w:t xml:space="preserve">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0VDEzOjU4OjI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4E7BF7">
            <w:t>[20]</w:t>
          </w:r>
          <w:r w:rsidR="00DA335D">
            <w:fldChar w:fldCharType="end"/>
          </w:r>
        </w:sdtContent>
      </w:sdt>
      <w:r w:rsidR="00DA335D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77777777" w:rsidR="00E62F68" w:rsidRPr="00E62F68" w:rsidRDefault="00E62F68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6FAED207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5AE53CEA" w:rsidR="00E62F68" w:rsidRPr="000F7A86" w:rsidRDefault="00E62F68" w:rsidP="000F7A86">
                  <w:pPr>
                    <w:pStyle w:val="a2"/>
                    <w:keepNext/>
                  </w:pPr>
                  <w:r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030AFF9" w14:textId="77777777" w:rsidR="0029372A" w:rsidRDefault="0029372A" w:rsidP="005559F4">
                                        <w:pPr>
                                          <w:pStyle w:val="af2"/>
                                        </w:pPr>
                                        <w:bookmarkStart w:id="33" w:name="_Ref135206479"/>
                                        <w:bookmarkStart w:id="34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3</w:t>
                                          </w:r>
                                        </w:fldSimple>
                                        <w:bookmarkEnd w:id="33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34"/>
                                      </w:p>
                                      <w:p w14:paraId="583EAFAB" w14:textId="77777777" w:rsidR="0029372A" w:rsidRDefault="0029372A" w:rsidP="005559F4">
                                        <w:pPr>
                                          <w:pStyle w:val="af2"/>
                                        </w:pPr>
                                        <w:r>
                                          <w:t xml:space="preserve"> 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</w:p>
                                      <w:p w14:paraId="3891B392" w14:textId="286775BB" w:rsidR="0029372A" w:rsidRPr="000F7A86" w:rsidRDefault="0029372A" w:rsidP="005559F4">
                                        <w:pPr>
                                          <w:pStyle w:val="af2"/>
                                        </w:pPr>
                                        <w:r>
                                          <w:t>2</w:t>
                                        </w:r>
                                        <w:r w:rsidRPr="00BD5502">
                                          <w:t xml:space="preserve">) </w:t>
                                        </w:r>
                                        <w:proofErr w:type="spellStart"/>
                                        <w:r w:rsidRPr="00BD5502">
                                          <w:t>антантрона</w:t>
                                        </w:r>
                                        <w:proofErr w:type="spellEnd"/>
                                        <w:r w:rsidRPr="00BD5502">
                                          <w:t xml:space="preserve">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</w:p>
                                      <w:p w14:paraId="07053845" w14:textId="1F73CD24" w:rsidR="0029372A" w:rsidRPr="007848E7" w:rsidRDefault="0029372A" w:rsidP="005559F4">
                                        <w:pPr>
                                          <w:pStyle w:val="af2"/>
                                        </w:pPr>
                                        <w:r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proofErr w:type="spellStart"/>
                                        <w:r w:rsidRPr="00BD5502">
                                          <w:t>антантрона</w:t>
                                        </w:r>
                                        <w:proofErr w:type="spellEnd"/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5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ZBayh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4030AFF9" w14:textId="77777777" w:rsidR="0029372A" w:rsidRDefault="0029372A" w:rsidP="005559F4">
                                  <w:pPr>
                                    <w:pStyle w:val="af2"/>
                                  </w:pPr>
                                  <w:bookmarkStart w:id="35" w:name="_Ref135206479"/>
                                  <w:bookmarkStart w:id="36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3</w:t>
                                    </w:r>
                                  </w:fldSimple>
                                  <w:bookmarkEnd w:id="35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6"/>
                                </w:p>
                                <w:p w14:paraId="583EAFAB" w14:textId="77777777" w:rsidR="0029372A" w:rsidRDefault="0029372A" w:rsidP="005559F4">
                                  <w:pPr>
                                    <w:pStyle w:val="af2"/>
                                  </w:pPr>
                                  <w:r>
                                    <w:t xml:space="preserve"> 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</w:p>
                                <w:p w14:paraId="3891B392" w14:textId="286775BB" w:rsidR="0029372A" w:rsidRPr="000F7A86" w:rsidRDefault="0029372A" w:rsidP="005559F4">
                                  <w:pPr>
                                    <w:pStyle w:val="af2"/>
                                  </w:pPr>
                                  <w:r>
                                    <w:t>2</w:t>
                                  </w:r>
                                  <w:r w:rsidRPr="00BD5502">
                                    <w:t xml:space="preserve">) </w:t>
                                  </w:r>
                                  <w:proofErr w:type="spellStart"/>
                                  <w:r w:rsidRPr="00BD5502">
                                    <w:t>антантрона</w:t>
                                  </w:r>
                                  <w:proofErr w:type="spellEnd"/>
                                  <w:r w:rsidRPr="00BD5502">
                                    <w:t xml:space="preserve">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</w:p>
                                <w:p w14:paraId="07053845" w14:textId="1F73CD24" w:rsidR="0029372A" w:rsidRPr="007848E7" w:rsidRDefault="0029372A" w:rsidP="005559F4">
                                  <w:pPr>
                                    <w:pStyle w:val="af2"/>
                                  </w:pPr>
                                  <w:r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proofErr w:type="spellStart"/>
                                  <w:r w:rsidRPr="00BD5502">
                                    <w:t>антантрона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3FA060A7" w14:textId="39B72634" w:rsid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227EB8">
                      <w:rPr>
                        <w:noProof/>
                      </w:rPr>
                      <w:t>3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 xml:space="preserve">), полученные при тушении триплетного состояния 1) антантрона М,М-диметил-4-метоксианилином; 2) 2,4,6-триметилфенолом; </w:t>
                  </w:r>
                </w:p>
                <w:p w14:paraId="0B5EB2A8" w14:textId="77777777" w:rsidR="000F7A86" w:rsidRDefault="000F7A86" w:rsidP="005559F4">
                  <w:pPr>
                    <w:pStyle w:val="af2"/>
                  </w:pPr>
                  <w:r w:rsidRPr="000F7A86">
                    <w:t xml:space="preserve">3)4-броманилином; </w:t>
                  </w:r>
                </w:p>
                <w:p w14:paraId="3DA9BA98" w14:textId="77777777" w:rsidR="000F7A86" w:rsidRDefault="000F7A86" w:rsidP="005559F4">
                  <w:pPr>
                    <w:pStyle w:val="af2"/>
                  </w:pPr>
                  <w:r w:rsidRPr="000F7A86">
                    <w:t>4) 2,6-ди-трет-бутил-4-метилфеполом;</w:t>
                  </w:r>
                </w:p>
                <w:p w14:paraId="5505E6CF" w14:textId="4AF89645" w:rsidR="000F7A86" w:rsidRDefault="000F7A86" w:rsidP="005559F4">
                  <w:pPr>
                    <w:pStyle w:val="af2"/>
                  </w:pPr>
                  <w:r w:rsidRPr="000F7A86">
                    <w:t xml:space="preserve">5) 2,3-дихлорфенолом; </w:t>
                  </w:r>
                </w:p>
                <w:p w14:paraId="40E94B91" w14:textId="77777777" w:rsidR="000F7A86" w:rsidRDefault="000F7A86" w:rsidP="005559F4">
                  <w:pPr>
                    <w:pStyle w:val="af2"/>
                  </w:pPr>
                  <w:r w:rsidRPr="000F7A86">
                    <w:t xml:space="preserve">6)3-нитрофенолом; </w:t>
                  </w:r>
                </w:p>
                <w:p w14:paraId="405B16A7" w14:textId="77777777" w:rsidR="000F7A86" w:rsidRDefault="000F7A86" w:rsidP="005559F4">
                  <w:pPr>
                    <w:pStyle w:val="af2"/>
                  </w:pPr>
                  <w:r w:rsidRPr="000F7A86">
                    <w:t xml:space="preserve">7) 4-нитрофенолом; </w:t>
                  </w:r>
                </w:p>
                <w:p w14:paraId="66D3653D" w14:textId="77777777" w:rsidR="000F7A86" w:rsidRPr="000F7A86" w:rsidRDefault="000F7A86" w:rsidP="005559F4">
                  <w:pPr>
                    <w:pStyle w:val="af2"/>
                  </w:pPr>
                  <w:r w:rsidRPr="000F7A86">
                    <w:t>8) 4-метоксидифенилом;</w:t>
                  </w:r>
                </w:p>
                <w:p w14:paraId="20A244EF" w14:textId="77777777" w:rsidR="000F7A86" w:rsidRDefault="000F7A86" w:rsidP="005559F4">
                  <w:pPr>
                    <w:pStyle w:val="af2"/>
                  </w:pPr>
                  <w:r w:rsidRPr="000F7A86">
                    <w:t>9) 2,6-динитрофенолом</w:t>
                  </w:r>
                </w:p>
                <w:p w14:paraId="5BEAF119" w14:textId="2E5047AF" w:rsidR="000F7A86" w:rsidRDefault="000F7A86" w:rsidP="005559F4">
                  <w:pPr>
                    <w:pStyle w:val="af2"/>
                  </w:pPr>
                  <w:r w:rsidRPr="000F7A86">
                    <w:t xml:space="preserve"> 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</w:p>
                <w:p w14:paraId="4376C197" w14:textId="77713650" w:rsidR="00E62F68" w:rsidRPr="000F7A86" w:rsidRDefault="000F7A86" w:rsidP="005559F4">
                  <w:pPr>
                    <w:pStyle w:val="af2"/>
                  </w:pP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5214EEFD" w14:textId="40DF0C91" w:rsidR="00E62F68" w:rsidRPr="00CE69BE" w:rsidRDefault="00934B5D" w:rsidP="00996D2F">
      <w:pPr>
        <w:pStyle w:val="a2"/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227EB8" w:rsidRPr="00BD5502">
        <w:t xml:space="preserve">Рисунок </w:t>
      </w:r>
      <w:r w:rsidR="00227EB8">
        <w:rPr>
          <w:noProof/>
        </w:rPr>
        <w:t>3</w:t>
      </w:r>
      <w:r>
        <w:fldChar w:fldCharType="end"/>
      </w:r>
      <w:r>
        <w:t xml:space="preserve">). </w:t>
      </w:r>
    </w:p>
    <w:p w14:paraId="4B2691C5" w14:textId="69F365AD" w:rsidR="00DA335D" w:rsidRDefault="00E62F68" w:rsidP="00DA335D">
      <w:pPr>
        <w:pStyle w:val="af0"/>
      </w:pPr>
      <w:r w:rsidRPr="00E62F68">
        <w:rPr>
          <w:noProof/>
        </w:rPr>
        <w:lastRenderedPageBreak/>
        <w:t xml:space="preserve"> </w:t>
      </w:r>
    </w:p>
    <w:p w14:paraId="6F45A88D" w14:textId="586154B0" w:rsidR="00DA335D" w:rsidRDefault="00DA335D" w:rsidP="00996D2F">
      <w:pPr>
        <w:pStyle w:val="31"/>
      </w:pPr>
      <w:bookmarkStart w:id="37" w:name="_Toc136296699"/>
      <w:bookmarkEnd w:id="19"/>
      <w:r>
        <w:t>Радикальные реакции</w:t>
      </w:r>
      <w:bookmarkEnd w:id="37"/>
    </w:p>
    <w:p w14:paraId="28FABCBB" w14:textId="2E831CF9" w:rsidR="00B20030" w:rsidRPr="00B20030" w:rsidRDefault="008C6339" w:rsidP="00B20030">
      <w:pPr>
        <w:pStyle w:val="1"/>
        <w:numPr>
          <w:ilvl w:val="0"/>
          <w:numId w:val="39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7C4F1E40" w:rsidR="00DA335D" w:rsidRPr="005F03F8" w:rsidRDefault="00DA335D" w:rsidP="008C6339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227EB8">
        <w:t xml:space="preserve">Схема </w:t>
      </w:r>
      <w:r w:rsidR="00227EB8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EzOjU4OjI2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ZjUxMmVlNTgtMWE0ZS00OTExLTgwZjUtMGQyODVmMTBhMGRhIiwiVGV4dCI6IlsxN10iLCJXQUlWZXJzaW9uIjoiNi4xNS4yLjAifQ==}</w:instrText>
          </w:r>
          <w:r w:rsidR="005F03F8">
            <w:fldChar w:fldCharType="separate"/>
          </w:r>
          <w:r w:rsidR="004E7BF7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4A4849">
        <w:rPr>
          <w:b/>
          <w:bCs/>
        </w:rPr>
        <w:t xml:space="preserve">( </w:t>
      </w:r>
      <w:r w:rsidR="005F03F8">
        <w:rPr>
          <w:b/>
          <w:bCs/>
        </w:rPr>
        <w:t xml:space="preserve">для замещенного </w:t>
      </w:r>
      <w:proofErr w:type="spellStart"/>
      <w:r w:rsidR="005F03F8">
        <w:rPr>
          <w:b/>
          <w:bCs/>
        </w:rPr>
        <w:t>феноксильного</w:t>
      </w:r>
      <w:proofErr w:type="spellEnd"/>
      <w:r w:rsidR="005F03F8">
        <w:rPr>
          <w:b/>
          <w:bCs/>
        </w:rPr>
        <w:t xml:space="preserve"> </w:t>
      </w:r>
      <w:commentRangeStart w:id="38"/>
      <w:r w:rsidR="005F03F8">
        <w:rPr>
          <w:b/>
          <w:bCs/>
        </w:rPr>
        <w:t>радикала</w:t>
      </w:r>
      <w:commentRangeEnd w:id="38"/>
      <w:r w:rsidR="005F03F8">
        <w:rPr>
          <w:rStyle w:val="af6"/>
          <w:rFonts w:eastAsia="SimSun" w:cstheme="minorBidi"/>
          <w:color w:val="auto"/>
          <w:lang w:eastAsia="en-US"/>
        </w:rPr>
        <w:commentReference w:id="38"/>
      </w:r>
      <w:r w:rsidR="005F03F8">
        <w:rPr>
          <w:b/>
          <w:bCs/>
        </w:rPr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.75pt;height:78.25pt" o:ole="">
            <v:imagedata r:id="rId23" o:title=""/>
          </v:shape>
          <o:OLEObject Type="Embed" ProgID="ChemDraw.Document.6.0" ShapeID="_x0000_i1027" DrawAspect="Content" ObjectID="_1776365757" r:id="rId24"/>
        </w:object>
      </w:r>
    </w:p>
    <w:p w14:paraId="1131243B" w14:textId="7E5FD51A" w:rsidR="00DA335D" w:rsidRDefault="00DA335D" w:rsidP="005559F4">
      <w:pPr>
        <w:pStyle w:val="af2"/>
      </w:pPr>
      <w:bookmarkStart w:id="39" w:name="_Ref135329259"/>
      <w:r>
        <w:t xml:space="preserve">Схема </w:t>
      </w:r>
      <w:fldSimple w:instr=" SEQ Схема \* ARABIC ">
        <w:r w:rsidR="00227EB8">
          <w:rPr>
            <w:noProof/>
          </w:rPr>
          <w:t>6</w:t>
        </w:r>
      </w:fldSimple>
      <w:bookmarkEnd w:id="39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1ABAE0A5" w14:textId="4B421DDF" w:rsidR="00500807" w:rsidRDefault="00500807" w:rsidP="00500807">
      <w:pPr>
        <w:rPr>
          <w:lang w:eastAsia="ru-RU"/>
        </w:rPr>
      </w:pPr>
    </w:p>
    <w:p w14:paraId="4280E275" w14:textId="6A991C94" w:rsidR="008C6339" w:rsidRDefault="008C6339" w:rsidP="008C6339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20016ECF" w:rsidR="00182F8F" w:rsidRDefault="008C6339" w:rsidP="008C6339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zE1NmQ4YzhiLTdiMmItNDc2Ni04M2M4LWU2YWNiMGVjZjY5NSIsIlRleHQiOiJbMzJdIiwiV0FJVmVyc2lvbiI6IjYuMTUuMi4wIn0=}</w:instrText>
          </w:r>
          <w:r>
            <w:fldChar w:fldCharType="separate"/>
          </w:r>
          <w:r w:rsidR="004E7BF7">
            <w:t>[32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33936323" w:rsidR="00182F8F" w:rsidRDefault="008C6339" w:rsidP="00182F8F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RjZThhYTAxLWU4ZTUtNDM5NS1hNTU1LWRhY2NlYTk1ZDIwYyIsIlRleHQiOiJbMjJdIiwiV0FJVmVyc2lvbiI6IjYuMTUuMi4wIn0=}</w:instrText>
          </w:r>
          <w:r w:rsidR="00D70E69">
            <w:fldChar w:fldCharType="separate"/>
          </w:r>
          <w:r w:rsidR="004E7BF7">
            <w:t>[22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распад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>
        <w:t xml:space="preserve"> у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182F8F" w:rsidRPr="002E50FC">
        <w:t xml:space="preserve"> (фенолэфир из 3</w:t>
      </w:r>
      <w:r w:rsidR="00182F8F">
        <w:t>,5-</w:t>
      </w:r>
      <w:commentRangeStart w:id="40"/>
      <w:r w:rsidR="00182F8F">
        <w:t>ди-т-бутил</w:t>
      </w:r>
      <w:commentRangeEnd w:id="40"/>
      <w:r w:rsidR="00182F8F">
        <w:rPr>
          <w:rStyle w:val="af6"/>
          <w:rFonts w:eastAsia="SimSun" w:cstheme="minorBidi"/>
          <w:color w:val="auto"/>
          <w:lang w:eastAsia="en-US"/>
        </w:rPr>
        <w:commentReference w:id="40"/>
      </w:r>
      <w:r w:rsidR="00182F8F">
        <w:t>-о-бензохинона</w:t>
      </w:r>
      <w:r w:rsidR="00182F8F" w:rsidRPr="002E50FC">
        <w:t xml:space="preserve"> и </w:t>
      </w:r>
      <w:r w:rsidR="00182F8F">
        <w:rPr>
          <w:lang w:val="en-US"/>
        </w:rPr>
        <w:t>n</w:t>
      </w:r>
      <w:r w:rsidR="00182F8F" w:rsidRPr="002E50FC">
        <w:t>-</w:t>
      </w:r>
      <w:proofErr w:type="spellStart"/>
      <w:r w:rsidR="00182F8F" w:rsidRPr="002E50FC">
        <w:t>Br</w:t>
      </w:r>
      <w:proofErr w:type="spellEnd"/>
      <w:r w:rsidR="00182F8F" w:rsidRPr="002E50FC">
        <w:t>-DMA)</w:t>
      </w:r>
      <w:r w:rsidR="00182F8F">
        <w:t>;</w:t>
      </w:r>
      <w:r w:rsidR="00182F8F" w:rsidRPr="002E50F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182F8F" w:rsidRPr="002E50FC">
        <w:t xml:space="preserve"> (фенолэфир из 3</w:t>
      </w:r>
      <w:r w:rsidR="00182F8F">
        <w:t>-т-бутил-5-метил-о-бензохинона</w:t>
      </w:r>
      <w:r w:rsidR="00182F8F" w:rsidRPr="002E50FC">
        <w:t xml:space="preserve"> и </w:t>
      </w:r>
      <w:r w:rsidR="00182F8F">
        <w:rPr>
          <w:lang w:val="en-US"/>
        </w:rPr>
        <w:t>n</w:t>
      </w:r>
      <w:r w:rsidR="00182F8F" w:rsidRPr="002E50FC">
        <w:t>-</w:t>
      </w:r>
      <w:proofErr w:type="spellStart"/>
      <w:r w:rsidR="00182F8F" w:rsidRPr="002E50FC">
        <w:t>Br</w:t>
      </w:r>
      <w:proofErr w:type="spellEnd"/>
      <w:r w:rsidR="00182F8F" w:rsidRPr="002E50FC">
        <w:t>-DMA)</w:t>
      </w:r>
    </w:p>
    <w:p w14:paraId="293B3A3B" w14:textId="28D1DD8D" w:rsidR="00500807" w:rsidRPr="008E4497" w:rsidRDefault="00D70E69" w:rsidP="00D70E69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FlMmEwMmNkLTM5OTUtNDdkNi05NGI3LTgxMWI2ZTU2NTdhYSIsIlRleHQiOiJbMjJdIiwiV0FJVmVyc2lvbiI6IjYuMTUuMi4wIn0=}</w:instrText>
          </w:r>
          <w:r>
            <w:fldChar w:fldCharType="separate"/>
          </w:r>
          <w:r w:rsidR="004E7BF7">
            <w:t>[22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227EB8">
        <w:t xml:space="preserve">Схема </w:t>
      </w:r>
      <w:r w:rsidR="00227EB8">
        <w:rPr>
          <w:noProof/>
        </w:rPr>
        <w:t>7</w:t>
      </w:r>
      <w:r w:rsidR="00B5342D">
        <w:fldChar w:fldCharType="end"/>
      </w:r>
      <w:r w:rsidR="00500807">
        <w:t>)</w:t>
      </w:r>
      <w:r w:rsidR="008C6339">
        <w:t>.</w:t>
      </w:r>
      <w:r w:rsidR="008C6339" w:rsidRPr="008C6339">
        <w:t xml:space="preserve"> </w:t>
      </w:r>
      <w:r w:rsidR="008C6339">
        <w:t xml:space="preserve">Подтверждает </w:t>
      </w:r>
      <w:r>
        <w:t>это</w:t>
      </w:r>
      <w:r w:rsidR="008C6339">
        <w:t xml:space="preserve"> чувствительность скорости распада к полярности растворителя.</w:t>
      </w:r>
      <w:r w:rsidR="00A14AF9">
        <w:t xml:space="preserve"> </w:t>
      </w:r>
      <w:r>
        <w:t xml:space="preserve">Так, при замене </w:t>
      </w:r>
      <w:proofErr w:type="spellStart"/>
      <w:r>
        <w:t>дейтеробензола</w:t>
      </w:r>
      <w:proofErr w:type="spellEnd"/>
      <w:r>
        <w:t xml:space="preserve"> на </w:t>
      </w:r>
      <w:proofErr w:type="spellStart"/>
      <w:r>
        <w:t>дейтерохлороформ</w:t>
      </w:r>
      <w:proofErr w:type="spellEnd"/>
      <w:r>
        <w:t xml:space="preserve"> скорость распада, например, </w:t>
      </w:r>
      <w:proofErr w:type="spellStart"/>
      <w:r>
        <w:t>фенолэфира</w:t>
      </w:r>
      <w:proofErr w:type="spellEnd"/>
      <w:r>
        <w:t xml:space="preserve"> из </w:t>
      </w:r>
      <w:r w:rsidRPr="002E50FC">
        <w:t>3</w:t>
      </w:r>
      <w:r>
        <w:t>-т-бутил-5-метил-о-бензохинона</w:t>
      </w:r>
      <w:r w:rsidRPr="002E50FC">
        <w:t xml:space="preserve"> </w:t>
      </w:r>
      <w:r>
        <w:t>и п-</w:t>
      </w:r>
      <w:proofErr w:type="spellStart"/>
      <w:r>
        <w:t>Br</w:t>
      </w:r>
      <w:proofErr w:type="spellEnd"/>
      <w:r>
        <w:t>-DMA (2-(N-п-</w:t>
      </w:r>
      <w:proofErr w:type="spellStart"/>
      <w:r>
        <w:t>бромфенил</w:t>
      </w:r>
      <w:proofErr w:type="spellEnd"/>
      <w:r>
        <w:t xml:space="preserve">-N-метил)-аминометокси-4,6-ди-трет-бутилфенол) увеличивается на порядок о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3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2E50FC">
        <w:t xml:space="preserve"> (фенолэфир из 3</w:t>
      </w:r>
      <w:r>
        <w:t>-т-бутил-5-метил-о-бензохинона</w:t>
      </w:r>
      <w:r w:rsidRPr="002E50FC">
        <w:t xml:space="preserve"> и </w:t>
      </w:r>
      <w:r>
        <w:rPr>
          <w:lang w:val="en-US"/>
        </w:rPr>
        <w:t>n</w:t>
      </w:r>
      <w:r w:rsidRPr="002E50FC">
        <w:t>-</w:t>
      </w:r>
      <w:proofErr w:type="spellStart"/>
      <w:r w:rsidRPr="002E50FC">
        <w:t>Br</w:t>
      </w:r>
      <w:proofErr w:type="spellEnd"/>
      <w:r w:rsidRPr="002E50FC">
        <w:t>-DMA</w:t>
      </w:r>
      <w:r>
        <w:t xml:space="preserve"> в </w:t>
      </w:r>
      <w:proofErr w:type="spellStart"/>
      <w:r>
        <w:t>дейтеробензоле</w:t>
      </w:r>
      <w:proofErr w:type="spellEnd"/>
      <w:r w:rsidRPr="002E50FC">
        <w:t>)</w:t>
      </w:r>
      <w:r>
        <w:t xml:space="preserve"> до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4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2E50FC">
        <w:t xml:space="preserve"> (фенолэфир из 3</w:t>
      </w:r>
      <w:r>
        <w:t>-т-бутил-5-метил-о-бензохинона</w:t>
      </w:r>
      <w:r w:rsidRPr="002E50FC">
        <w:t xml:space="preserve"> и </w:t>
      </w:r>
      <w:r>
        <w:rPr>
          <w:lang w:val="en-US"/>
        </w:rPr>
        <w:t>n</w:t>
      </w:r>
      <w:r w:rsidRPr="002E50FC">
        <w:t>-</w:t>
      </w:r>
      <w:proofErr w:type="spellStart"/>
      <w:r w:rsidRPr="002E50FC">
        <w:t>Br</w:t>
      </w:r>
      <w:proofErr w:type="spellEnd"/>
      <w:r w:rsidRPr="002E50FC">
        <w:t>-DMA</w:t>
      </w:r>
      <w:r>
        <w:t xml:space="preserve"> в </w:t>
      </w:r>
      <w:proofErr w:type="spellStart"/>
      <w:r>
        <w:t>дейтерохлороформе</w:t>
      </w:r>
      <w:proofErr w:type="spellEnd"/>
      <w:r w:rsidRPr="002E50FC">
        <w:t>)</w:t>
      </w:r>
      <w:r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AzMjQzY2M3LTFiNGUtNDcxMi04Y2FhLTZhMGE1YWE0YzllYyIsIlRleHQiOiJbMjJdIiwiV0FJVmVyc2lvbiI6IjYuMTUuMi4wIn0=}</w:instrText>
          </w:r>
          <w:r>
            <w:fldChar w:fldCharType="separate"/>
          </w:r>
          <w:r w:rsidR="004E7BF7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028" type="#_x0000_t75" style="width:501.45pt;height:72.4pt" o:ole="">
            <v:imagedata r:id="rId25" o:title=""/>
          </v:shape>
          <o:OLEObject Type="Embed" ProgID="ChemDraw.Document.6.0" ShapeID="_x0000_i1028" DrawAspect="Content" ObjectID="_1776365758" r:id="rId26"/>
        </w:object>
      </w:r>
    </w:p>
    <w:p w14:paraId="03B79961" w14:textId="523E0E3C" w:rsidR="00500807" w:rsidRDefault="00B5342D" w:rsidP="005559F4">
      <w:pPr>
        <w:pStyle w:val="af2"/>
      </w:pPr>
      <w:bookmarkStart w:id="41" w:name="_Ref165524963"/>
      <w:r>
        <w:t xml:space="preserve">Схема </w:t>
      </w:r>
      <w:fldSimple w:instr=" SEQ Схема \* ARABIC ">
        <w:r w:rsidR="00227EB8">
          <w:rPr>
            <w:noProof/>
          </w:rPr>
          <w:t>7</w:t>
        </w:r>
      </w:fldSimple>
      <w:bookmarkEnd w:id="41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5437CB0F" w14:textId="77777777" w:rsidR="008C6339" w:rsidRPr="008C6339" w:rsidRDefault="008C6339" w:rsidP="008C6339">
      <w:pPr>
        <w:rPr>
          <w:lang w:eastAsia="ru-RU"/>
        </w:rPr>
      </w:pPr>
    </w:p>
    <w:p w14:paraId="70442384" w14:textId="5295D770" w:rsidR="008C6339" w:rsidRPr="00347C68" w:rsidRDefault="005A4800" w:rsidP="008C6339">
      <w:pPr>
        <w:pStyle w:val="a2"/>
        <w:rPr>
          <w:specVanish/>
        </w:rPr>
      </w:pPr>
      <w:r>
        <w:t xml:space="preserve">В таблице (см. </w:t>
      </w:r>
      <w:r>
        <w:fldChar w:fldCharType="begin"/>
      </w:r>
      <w:r>
        <w:instrText xml:space="preserve"> REF _Ref165527992 \h </w:instrText>
      </w:r>
      <w:r>
        <w:fldChar w:fldCharType="separate"/>
      </w:r>
      <w:r w:rsidR="00227EB8">
        <w:t xml:space="preserve">Таблица </w:t>
      </w:r>
      <w:r w:rsidR="00227EB8">
        <w:rPr>
          <w:noProof/>
        </w:rPr>
        <w:t>1</w:t>
      </w:r>
      <w:r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VkN2U5YmE5LTYzOGMtNDM1MC05NjczLTM1ZDEyNmYwNzA5NCIsIlRleHQiOiJbMzJdIiwiV0FJVmVyc2lvbiI6IjYuMTUuMi4wIn0=}</w:instrText>
          </w:r>
          <w:r w:rsidR="00810805">
            <w:fldChar w:fldCharType="separate"/>
          </w:r>
          <w:r w:rsidR="004E7BF7">
            <w:t>[32]</w:t>
          </w:r>
          <w:r w:rsidR="00810805">
            <w:fldChar w:fldCharType="end"/>
          </w:r>
        </w:sdtContent>
      </w:sdt>
      <w:r>
        <w:t>:</w:t>
      </w:r>
    </w:p>
    <w:p w14:paraId="01137EC9" w14:textId="392A65B6" w:rsidR="008C6339" w:rsidRPr="00AB722C" w:rsidRDefault="008C6339" w:rsidP="005559F4">
      <w:pPr>
        <w:pStyle w:val="af2"/>
        <w:rPr>
          <w:noProof/>
          <w:color w:val="000000" w:themeColor="text1"/>
          <w:sz w:val="28"/>
        </w:rPr>
      </w:pPr>
      <w:bookmarkStart w:id="42" w:name="_Ref134826791"/>
      <w:r>
        <w:t xml:space="preserve"> </w:t>
      </w:r>
      <w:bookmarkStart w:id="43" w:name="_Ref165527992"/>
      <w:r>
        <w:t xml:space="preserve">Таблица </w:t>
      </w:r>
      <w:fldSimple w:instr=" SEQ Таблица \* ARABIC ">
        <w:r w:rsidR="00227EB8">
          <w:rPr>
            <w:noProof/>
          </w:rPr>
          <w:t>1</w:t>
        </w:r>
      </w:fldSimple>
      <w:bookmarkEnd w:id="42"/>
      <w:bookmarkEnd w:id="43"/>
      <w:r>
        <w:t xml:space="preserve">. Константы распада различных </w:t>
      </w:r>
      <w:proofErr w:type="spellStart"/>
      <w:r>
        <w:t>фенолэфиров</w:t>
      </w:r>
      <w:proofErr w:type="spellEnd"/>
    </w:p>
    <w:p w14:paraId="28FE4057" w14:textId="5C68C4BD" w:rsidR="00B5342D" w:rsidRPr="00B5342D" w:rsidRDefault="008C6339" w:rsidP="001B1CB0">
      <w:pPr>
        <w:pStyle w:val="af0"/>
        <w:jc w:val="left"/>
      </w:pPr>
      <w:r w:rsidRPr="00AB722C">
        <w:rPr>
          <w:noProof/>
          <w:lang w:eastAsia="ru-RU"/>
        </w:rPr>
        <w:drawing>
          <wp:inline distT="0" distB="0" distL="0" distR="0" wp14:anchorId="12819993" wp14:editId="10ED459E">
            <wp:extent cx="3303259" cy="4093029"/>
            <wp:effectExtent l="0" t="0" r="0" b="317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47" t="2646" r="9604" b="2577"/>
                    <a:stretch/>
                  </pic:blipFill>
                  <pic:spPr bwMode="auto">
                    <a:xfrm>
                      <a:off x="0" y="0"/>
                      <a:ext cx="3304488" cy="409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8FE7A" w14:textId="77777777" w:rsidR="00E35DFB" w:rsidRDefault="00E35DFB" w:rsidP="00E35DFB">
      <w:pPr>
        <w:pStyle w:val="Default"/>
      </w:pPr>
    </w:p>
    <w:p w14:paraId="3B1AECA2" w14:textId="45FB06EA" w:rsidR="00E35DFB" w:rsidRDefault="00E35DFB" w:rsidP="00B20030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5543B364" w:rsidR="004016A9" w:rsidRPr="004E010E" w:rsidRDefault="00DA335D" w:rsidP="004016A9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EzOjU4OjI2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ODUzYTE4MTMtODU3NS00OGEwLTkxZjgtODgwYmE0YzkxNTQ2IiwiVGV4dCI6IlszM10iLCJXQUlWZXJzaW9uIjoiNi4xNS4yLjAifQ==}</w:instrText>
          </w:r>
          <w:r w:rsidR="004016A9" w:rsidRPr="004E010E">
            <w:fldChar w:fldCharType="separate"/>
          </w:r>
          <w:r w:rsidR="004E7BF7">
            <w:t>[33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wNFQxMzo1ODoyNi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wNFQxMzo1ODoyNiIsIlByb2plY3QiOnsiJHJlZiI6IjgifX0sIlVzZU51bWJlcmluZ1R5cGVPZlBhcmVudERvY3VtZW50IjpmYWxzZX1dLCJGb3JtYXR0ZWRUZXh0Ijp7IiRpZCI6IjIzIiwiQ291bnQiOjEsIlRleHRVbml0cyI6W3siJGlkIjoiMjQiLCJGb250U3R5bGUiOnsiJGlkIjoiMjUiLCJOZXV0cmFsIjp0cnVlfSwiUmVhZGluZ09yZGVyIjoxLCJUZXh0IjoiWzM0LCAzNV0ifV19LCJUYWciOiJDaXRhdmlQbGFjZWhvbGRlciM2YTliOGNiMy00ZmM0LTQ1M2UtOGEzZS1lMGNiNDJiMzAzZTQiLCJUZXh0IjoiWzM0LCAzNV0iLCJXQUlWZXJzaW9uIjoiNi4xNS4yLjAifQ==}</w:instrText>
          </w:r>
          <w:r w:rsidR="004016A9" w:rsidRPr="004E010E">
            <w:fldChar w:fldCharType="separate"/>
          </w:r>
          <w:r w:rsidR="004E7BF7">
            <w:t>[34, 35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рт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EzOjU4OjI2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NWQ0NDZiMDMtZjg1ZS00ZDA3LWFhYjItNmQwZTgzMDk3OWJlIiwiVGV4dCI6IlszM10iLCJXQUlWZXJzaW9uIjoiNi4xNS4yLjAifQ==}</w:instrText>
          </w:r>
          <w:r w:rsidR="004016A9" w:rsidRPr="004E010E">
            <w:fldChar w:fldCharType="separate"/>
          </w:r>
          <w:r w:rsidR="004E7BF7">
            <w:t>[33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констант</w:t>
      </w:r>
      <w:r w:rsidR="006E0737">
        <w:t>ой</w:t>
      </w:r>
      <w:r w:rsidR="006E0737" w:rsidRPr="004E010E">
        <w:t xml:space="preserve">: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6E0737" w:rsidRPr="004E010E"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>
          <w:rPr>
            <w:b w:val="0"/>
            <w:bCs w:val="0"/>
          </w:rPr>
        </w:sdtEndPr>
        <w:sdtContent>
          <w:commentRangeStart w:id="44"/>
          <w:r w:rsidR="006E0737" w:rsidRPr="004E010E">
            <w:rPr>
              <w:lang w:val="en-US"/>
            </w:rPr>
            <w:fldChar w:fldCharType="begin"/>
          </w:r>
          <w:r w:rsidR="009C67AD">
            <w:rPr>
              <w:lang w:val="en-US"/>
            </w:rPr>
            <w:instrText>ADDIN</w:instrText>
          </w:r>
          <w:r w:rsidR="009C67AD" w:rsidRPr="009C67AD">
            <w:instrText xml:space="preserve"> </w:instrText>
          </w:r>
          <w:r w:rsidR="009C67AD">
            <w:rPr>
              <w:lang w:val="en-US"/>
            </w:rPr>
            <w:instrText>CitaviPlaceholder</w:instrText>
          </w:r>
          <w:r w:rsidR="009C67AD" w:rsidRPr="009C67AD">
            <w:instrText>{</w:instrText>
          </w:r>
          <w:r w:rsidR="009C67AD">
            <w:rPr>
              <w:lang w:val="en-US"/>
            </w:rPr>
            <w:instrText>eyIkaWQiOiIxIiwiJH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UiOiJ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DaXRhdGlvbnMuV</w:instrText>
          </w:r>
          <w:r w:rsidR="009C67AD" w:rsidRPr="009C67AD">
            <w:instrText>29</w:instrText>
          </w:r>
          <w:r w:rsidR="009C67AD">
            <w:rPr>
              <w:lang w:val="en-US"/>
            </w:rPr>
            <w:instrText>yZFBsYWNlaG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sZGVyLCB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IsIkVudHJpZXMiOlt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IiRp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IiLCIkd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lN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aXNzQWNhZGVtaWMuQ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XZpLkNpdG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aW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ucy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X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kUGxh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ob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xkZXJFbnRyeSwg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DaXRhdmkiLCJJ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UyMjczZGJjLWI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YmMtNGI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Mi</w:instrText>
          </w:r>
          <w:r w:rsidR="009C67AD" w:rsidRPr="009C67AD">
            <w:instrText>04</w:instrText>
          </w:r>
          <w:r w:rsidR="009C67AD">
            <w:rPr>
              <w:lang w:val="en-US"/>
            </w:rPr>
            <w:instrText>NGVmLTc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ZT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OWMzNzA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NyIsIlJhbmdlTGVuZ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oIjo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CJSZWZlcmVu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J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MyMGMy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Q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ThlNjctNGZlMS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iODRiLTBkYTZjYz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kNyIsIlBhZ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SY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eyIkaWQiOiIzIiwiJH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UiOiJ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lBhZ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SY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ZSwg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IsIkVuZFBhZ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UiOnsiJGlkIjoiNCIsIiR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eXBlIjoi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QYWdlTnVtYmVyLCB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IiwiSXNGdWxseU</w:instrText>
          </w:r>
          <w:r w:rsidR="009C67AD" w:rsidRPr="009C67AD">
            <w:instrText>51</w:instrText>
          </w:r>
          <w:r w:rsidR="009C67AD">
            <w:rPr>
              <w:lang w:val="en-US"/>
            </w:rPr>
            <w:instrText>bWVyaWMiOmZhbHNlLCJOd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iZXJpbmdUeXBlIjowLCJOd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cmFs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lzdGVtIjowfSwiTnVtYmVya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V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TnVtZXJhbFN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lb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hcnRQYWdlIjp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IiRp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UiLCIkd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lN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aXNzQWNhZGVtaWMuUGFnZU</w:instrText>
          </w:r>
          <w:r w:rsidR="009C67AD" w:rsidRPr="009C67AD">
            <w:instrText>51</w:instrText>
          </w:r>
          <w:r w:rsidR="009C67AD">
            <w:rPr>
              <w:lang w:val="en-US"/>
            </w:rPr>
            <w:instrText>bWJlciwg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IsIklzRnVsbHlOd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cmljIjpmYWxzZSwiTnVtYmVya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V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TnVtZXJhbFN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lb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H</w:instrText>
          </w:r>
          <w:r w:rsidR="009C67AD" w:rsidRPr="009C67AD">
            <w:instrText>19</w:instrText>
          </w:r>
          <w:r w:rsidR="009C67AD">
            <w:rPr>
              <w:lang w:val="en-US"/>
            </w:rPr>
            <w:instrText>LCJSZWZlcmVu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UiOnsiJGlkIjoiNiIsIiR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eXBlIjoi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DaXRhdmkuUmVmZXJlbmNlLCB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IsIkFi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yYWN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Q</w:instrText>
          </w:r>
          <w:r w:rsidR="009C67AD" w:rsidRPr="009C67AD">
            <w:instrText>29</w:instrText>
          </w:r>
          <w:r w:rsidR="009C67AD">
            <w:rPr>
              <w:lang w:val="en-US"/>
            </w:rPr>
            <w:instrText>tcGxleG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e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QWJzdHJh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T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Vy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UZXh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Rm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ybW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IjowLCJBdXRo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zIjpbeyIkaWQiOiI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IiwiJH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UiOiJ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QZXJzb</w:instrText>
          </w:r>
          <w:r w:rsidR="009C67AD" w:rsidRPr="009C67AD">
            <w:instrText>24</w:instrText>
          </w:r>
          <w:r w:rsidR="009C67AD">
            <w:rPr>
              <w:lang w:val="en-US"/>
            </w:rPr>
            <w:instrText>sIFN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aXNzQWNhZGVtaWMuQ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XZpIiwiRmly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OY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Ijoi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Jsu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JguIiwiTGFzdE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9C67AD" w:rsidRPr="009C67AD">
            <w:instrText>48</w:instrText>
          </w:r>
          <w:r w:rsidR="009C67AD">
            <w:rPr>
              <w:lang w:val="en-US"/>
            </w:rPr>
            <w:instrText>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M</w:instrText>
          </w:r>
          <w:r w:rsidR="009C67AD" w:rsidRPr="009C67AD">
            <w:instrText>+</w:instrText>
          </w:r>
          <w:r w:rsidR="009C67AD">
            <w:rPr>
              <w:lang w:val="en-US"/>
            </w:rPr>
            <w:instrText>MzA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PC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vcz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iLCJQZXJpb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Rp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sIjp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IiRp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EwIiwiJH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UiOiJ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QZXJpb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Rp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sLCB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IsIk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hbWUiOiLQmtC</w:instrText>
          </w:r>
          <w:r w:rsidR="009C67AD" w:rsidRPr="009C67AD">
            <w:instrText>4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QtdG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jQutCwINC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INC</w:instrText>
          </w:r>
          <w:r w:rsidR="009C67AD" w:rsidRPr="009C67AD">
            <w:instrText>60</w:instrText>
          </w:r>
          <w:r w:rsidR="009C67AD">
            <w:rPr>
              <w:lang w:val="en-US"/>
            </w:rPr>
            <w:instrText>LDRgtCw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vQuN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LiIsIlBhZ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uYXRpb</w:instrText>
          </w:r>
          <w:r w:rsidR="009C67AD" w:rsidRPr="009C67AD">
            <w:instrText>24</w:instrText>
          </w:r>
          <w:r w:rsidR="009C67AD">
            <w:rPr>
              <w:lang w:val="en-US"/>
            </w:rPr>
            <w:instrText>iOjAsIlBy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l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l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ZmFsc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UsIkNyZW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ZWRCe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l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IT</w:instrText>
          </w:r>
          <w:r w:rsidR="009C67AD" w:rsidRPr="009C67AD">
            <w:instrText>01</w:instrText>
          </w:r>
          <w:r w:rsidR="009C67AD">
            <w:rPr>
              <w:lang w:val="en-US"/>
            </w:rPr>
            <w:instrText>FIiwiQ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lYXRlZE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uIjoiMjAyMy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wNS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xNVQxMTozMjowOSIsIk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vZGlmaWVkQnkiOiJfSE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NRSIsIklkIjoiYjRmYm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YjctMDdhNi</w:instrText>
          </w:r>
          <w:r w:rsidR="009C67AD" w:rsidRPr="009C67AD">
            <w:instrText>00</w:instrText>
          </w:r>
          <w:r w:rsidR="009C67AD">
            <w:rPr>
              <w:lang w:val="en-US"/>
            </w:rPr>
            <w:instrText>NDZlLWFjNmItYzk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JiNWM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NmFjIiwiTW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kaWZpZWRPbi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IwMjMtMDUtMTVUMTE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z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DkiLCJQcm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qZWN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Ijp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IiRyZWYiOiI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In</w:instrText>
          </w:r>
          <w:r w:rsidR="009C67AD" w:rsidRPr="009C67AD">
            <w:instrText>19</w:instrText>
          </w:r>
          <w:r w:rsidR="009C67AD">
            <w:rPr>
              <w:lang w:val="en-US"/>
            </w:rPr>
            <w:instrText>LCJQdWJsaXNoZXJzIjpbXSwiUXVvdG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aW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ucy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W</w:instrText>
          </w:r>
          <w:r w:rsidR="009C67AD" w:rsidRPr="009C67AD">
            <w:instrText>10</w:instrText>
          </w:r>
          <w:r w:rsidR="009C67AD">
            <w:rPr>
              <w:lang w:val="en-US"/>
            </w:rPr>
            <w:instrText>sIlJhdGluZy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UmVmZXJlbmNlV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kpvdXJuYWxBcnRp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xlIiwiU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hvcnRUaXRsZVVwZG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ZV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UiOjAsIlN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XRpY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kcy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WyIwNTIzMDdjYy</w:instrText>
          </w:r>
          <w:r w:rsidR="009C67AD" w:rsidRPr="009C67AD">
            <w:instrText>02</w:instrText>
          </w:r>
          <w:r w:rsidR="009C67AD">
            <w:rPr>
              <w:lang w:val="en-US"/>
            </w:rPr>
            <w:instrText>NDgwLTQ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MGQtYWNhYy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iMTE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ZTkwMzNi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IiXSwiVGFibGVPZkNvbnRlbnRzQ</w:instrText>
          </w:r>
          <w:r w:rsidR="009C67AD" w:rsidRPr="009C67AD">
            <w:instrText>29</w:instrText>
          </w:r>
          <w:r w:rsidR="009C67AD">
            <w:rPr>
              <w:lang w:val="en-US"/>
            </w:rPr>
            <w:instrText>tcGxleG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e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VGFibGVPZkNvbnRlbnRzU</w:instrText>
          </w:r>
          <w:r w:rsidR="009C67AD" w:rsidRPr="009C67AD">
            <w:instrText>291</w:instrText>
          </w:r>
          <w:r w:rsidR="009C67AD">
            <w:rPr>
              <w:lang w:val="en-US"/>
            </w:rPr>
            <w:instrText>cmNlVGV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dEZvcm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hd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VGFza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MiOltdLCJUcmFuc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xhdG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ycy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W</w:instrText>
          </w:r>
          <w:r w:rsidR="009C67AD" w:rsidRPr="009C67AD">
            <w:instrText>10</w:instrText>
          </w:r>
          <w:r w:rsidR="009C67AD">
            <w:rPr>
              <w:lang w:val="en-US"/>
            </w:rPr>
            <w:instrText>sIlZvbHVt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MwIiwiWWVhci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E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ODkiLCJZZWFyUmVzb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x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ZWQiOiIxOTg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IiwiQ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lYXRlZEJ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IjoiX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hPTUUiLCJDcmVhdGVkT</w:instrText>
          </w:r>
          <w:r w:rsidR="009C67AD" w:rsidRPr="009C67AD">
            <w:instrText>24</w:instrText>
          </w:r>
          <w:r w:rsidR="009C67AD">
            <w:rPr>
              <w:lang w:val="en-US"/>
            </w:rPr>
            <w:instrText>iOiIyMDIzLTA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TE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VDExOjMxOjQ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IiwiTW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kaWZpZWRCe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l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IT</w:instrText>
          </w:r>
          <w:r w:rsidR="009C67AD" w:rsidRPr="009C67AD">
            <w:instrText>01</w:instrText>
          </w:r>
          <w:r w:rsidR="009C67AD">
            <w:rPr>
              <w:lang w:val="en-US"/>
            </w:rPr>
            <w:instrText>FIiwiSWQiOiIzMjBjMmNkNC</w:instrText>
          </w:r>
          <w:r w:rsidR="009C67AD" w:rsidRPr="009C67AD">
            <w:instrText>04</w:instrText>
          </w:r>
          <w:r w:rsidR="009C67AD">
            <w:rPr>
              <w:lang w:val="en-US"/>
            </w:rPr>
            <w:instrText>ZT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LTRmZTEtYjg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i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wZGE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M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zdlZDciLCJNb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RpZmllZE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uIjoiMjAyN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wNS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wNFQxMzo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ODoyNiIsIlByb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pl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QiOnsiJHJlZi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gifX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sIlVzZU</w:instrText>
          </w:r>
          <w:r w:rsidR="009C67AD" w:rsidRPr="009C67AD">
            <w:instrText>51</w:instrText>
          </w:r>
          <w:r w:rsidR="009C67AD">
            <w:rPr>
              <w:lang w:val="en-US"/>
            </w:rPr>
            <w:instrText>bWJlcmluZ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VPZlBhcmVudERv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VtZW</w:instrText>
          </w:r>
          <w:r w:rsidR="009C67AD" w:rsidRPr="009C67AD">
            <w:instrText>50</w:instrText>
          </w:r>
          <w:r w:rsidR="009C67AD">
            <w:rPr>
              <w:lang w:val="en-US"/>
            </w:rPr>
            <w:instrText>IjpmYWxzZX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dLCJG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tYXR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ZWRUZXh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Ijp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IiRp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ExIiwiQ</w:instrText>
          </w:r>
          <w:r w:rsidR="009C67AD" w:rsidRPr="009C67AD">
            <w:instrText>291</w:instrText>
          </w:r>
          <w:r w:rsidR="009C67AD">
            <w:rPr>
              <w:lang w:val="en-US"/>
            </w:rPr>
            <w:instrText>bnQiOjEsIlRleHRVbm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cy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W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siJGlkIjoiMTIiLCJGb</w:instrText>
          </w:r>
          <w:r w:rsidR="009C67AD" w:rsidRPr="009C67AD">
            <w:instrText>250</w:instrText>
          </w:r>
          <w:r w:rsidR="009C67AD">
            <w:rPr>
              <w:lang w:val="en-US"/>
            </w:rPr>
            <w:instrText>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bGUiOnsiJGlkIjoiMTMiLCJOZXV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cmFsIjp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cnVlfSwiUmVhZGluZ</w:instrText>
          </w:r>
          <w:r w:rsidR="009C67AD" w:rsidRPr="009C67AD">
            <w:instrText>09</w:instrText>
          </w:r>
          <w:r w:rsidR="009C67AD">
            <w:rPr>
              <w:lang w:val="en-US"/>
            </w:rPr>
            <w:instrText>yZGVyIjoxLCJUZXh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IjoiWzM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XSJ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XX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sIlRhZy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VBsYWNlaG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sZGVyI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YmRmYjExLTIzMzUtNDEzMy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hNzJlLThmOGQ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ODljN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Y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ZiIsIlRleHQiOiJbMzRdIiwiV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VmVyc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vbi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YuMTUuMi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wIn</w:instrText>
          </w:r>
          <w:r w:rsidR="009C67AD" w:rsidRPr="009C67AD">
            <w:instrText>0=}</w:instrText>
          </w:r>
          <w:r w:rsidR="006E0737" w:rsidRPr="004E010E">
            <w:rPr>
              <w:lang w:val="en-US"/>
            </w:rPr>
            <w:fldChar w:fldCharType="separate"/>
          </w:r>
          <w:r w:rsidR="004E7BF7">
            <w:t>[34]</w:t>
          </w:r>
          <w:r w:rsidR="006E0737" w:rsidRPr="004E010E">
            <w:rPr>
              <w:lang w:val="en-US"/>
            </w:rPr>
            <w:fldChar w:fldCharType="end"/>
          </w:r>
          <w:commentRangeEnd w:id="44"/>
          <w:r w:rsidR="006E0737">
            <w:rPr>
              <w:rStyle w:val="af6"/>
              <w:rFonts w:eastAsia="SimSun" w:cstheme="minorBidi"/>
              <w:color w:val="auto"/>
              <w:lang w:eastAsia="en-US"/>
            </w:rPr>
            <w:commentReference w:id="44"/>
          </w:r>
        </w:sdtContent>
      </w:sdt>
      <w:r w:rsidR="008E4497">
        <w:t>.</w:t>
      </w:r>
      <w:r w:rsidR="004016A9" w:rsidRPr="004E010E">
        <w:t xml:space="preserve"> </w:t>
      </w:r>
      <w:proofErr w:type="spellStart"/>
      <w:r w:rsidR="006E0737">
        <w:t>Диспропорционирование</w:t>
      </w:r>
      <w:proofErr w:type="spellEnd"/>
      <w:r w:rsidR="006E0737">
        <w:t xml:space="preserve"> </w:t>
      </w:r>
      <w:proofErr w:type="spellStart"/>
      <w:r w:rsidR="006E0737" w:rsidRPr="004016A9">
        <w:rPr>
          <w:bCs/>
        </w:rPr>
        <w:lastRenderedPageBreak/>
        <w:t>оксифеноксильных</w:t>
      </w:r>
      <w:proofErr w:type="spellEnd"/>
      <w:r w:rsidR="006E0737" w:rsidRPr="004016A9">
        <w:rPr>
          <w:bCs/>
        </w:rPr>
        <w:t xml:space="preserve"> </w:t>
      </w:r>
      <w:r w:rsidR="006E0737">
        <w:rPr>
          <w:bCs/>
        </w:rPr>
        <w:t xml:space="preserve">радикалов проходит </w:t>
      </w:r>
      <w:r w:rsidR="004016A9" w:rsidRPr="004E010E">
        <w:t xml:space="preserve">по механизму, представленному на </w:t>
      </w:r>
      <w:r w:rsidR="004016A9">
        <w:t xml:space="preserve">схеме ниже (см. </w:t>
      </w:r>
      <w:r w:rsidR="004016A9" w:rsidRPr="004E010E">
        <w:fldChar w:fldCharType="begin"/>
      </w:r>
      <w:r w:rsidR="004016A9" w:rsidRPr="004E010E">
        <w:instrText xml:space="preserve"> REF _Ref135206354 \h  \* MERGEFORMAT </w:instrText>
      </w:r>
      <w:r w:rsidR="004016A9" w:rsidRPr="004E010E">
        <w:fldChar w:fldCharType="separate"/>
      </w:r>
      <w:r w:rsidR="00227EB8">
        <w:t xml:space="preserve">Схема </w:t>
      </w:r>
      <w:r w:rsidR="00227EB8">
        <w:rPr>
          <w:noProof/>
        </w:rPr>
        <w:t>8</w:t>
      </w:r>
      <w:r w:rsidR="004016A9" w:rsidRPr="004E010E">
        <w:fldChar w:fldCharType="end"/>
      </w:r>
      <w:r w:rsidR="006E0737">
        <w:t>)</w:t>
      </w:r>
      <w:r w:rsidR="008E4497">
        <w:t xml:space="preserve"> с</w:t>
      </w:r>
      <w:r w:rsidR="006E0737" w:rsidRPr="006E0737">
        <w:t xml:space="preserve"> </w:t>
      </w:r>
      <w:r w:rsidR="008E4497">
        <w:t>к</w:t>
      </w:r>
      <w:r w:rsidR="006E0737">
        <w:t>онстант</w:t>
      </w:r>
      <w:r w:rsidR="008E4497">
        <w:t>ой</w:t>
      </w:r>
      <w:r w:rsidR="006E0737">
        <w:t xml:space="preserve"> </w:t>
      </w:r>
      <w:r w:rsidR="008E4497">
        <w:t>равновесия</w:t>
      </w:r>
      <w:r w:rsidR="006E0737">
        <w:t xml:space="preserve">, соответственно, равна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8E4497">
        <w:rPr>
          <w:b/>
        </w:rPr>
        <w:t xml:space="preserve">. Согласно работе </w:t>
      </w:r>
      <w:sdt>
        <w:sdtPr>
          <w:rPr>
            <w:b/>
          </w:r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>
            <w:rPr>
              <w:b/>
            </w:rPr>
            <w:fldChar w:fldCharType="begin"/>
          </w:r>
          <w:r w:rsidR="009C67AD">
            <w:rPr>
              <w:b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DRUMTM6NTg6MjYiLCJQcm9qZWN0Ijp7IiRyZWYiOiI4In19LCJVc2VOdW1iZXJpbmdUeXBlT2ZQYXJlbnREb2N1bWVudCI6ZmFsc2V9XSwiRm9ybWF0dGVkVGV4dCI6eyIkaWQiOiIxMiIsIkNvdW50IjoxLCJUZXh0VW5pdHMiOlt7IiRpZCI6IjEzIiwiRm9udFN0eWxlIjp7IiRpZCI6IjE0IiwiTmV1dHJhbCI6dHJ1ZX0sIlJlYWRpbmdPcmRlciI6MSwiVGV4dCI6IlszNl0ifV19LCJUYWciOiJDaXRhdmlQbGFjZWhvbGRlciM1YzU3NGFkNy0zNjI0LTRiZDgtODUwOS02MTIyMWJhYzgxZDAiLCJUZXh0IjoiWzM2XSIsIldBSVZlcnNpb24iOiI2LjE1LjIuMCJ9}</w:instrText>
          </w:r>
          <w:r w:rsidR="008E4497">
            <w:rPr>
              <w:b/>
            </w:rPr>
            <w:fldChar w:fldCharType="separate"/>
          </w:r>
          <w:r w:rsidR="004E7BF7">
            <w:rPr>
              <w:b/>
            </w:rPr>
            <w:t>[36]</w:t>
          </w:r>
          <w:r w:rsidR="008E4497">
            <w:rPr>
              <w:b/>
            </w:rPr>
            <w:fldChar w:fldCharType="end"/>
          </w:r>
        </w:sdtContent>
      </w:sdt>
      <m:oMath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="006E0737">
        <w:rPr>
          <w:b/>
        </w:rPr>
        <w:t xml:space="preserve"> </w:t>
      </w:r>
      <w:r w:rsidR="008E4497" w:rsidRPr="001B1CB0">
        <w:rPr>
          <w:b/>
        </w:rPr>
        <w:t>(</w:t>
      </w:r>
      <w:commentRangeStart w:id="45"/>
      <w:r w:rsidR="008E4497" w:rsidRPr="001B1CB0">
        <w:rPr>
          <w:b/>
        </w:rPr>
        <w:t>для 2,5-дихлоргидрохинона</w:t>
      </w:r>
      <w:commentRangeEnd w:id="45"/>
      <w:r w:rsidR="008E4497" w:rsidRPr="001B1CB0">
        <w:rPr>
          <w:rStyle w:val="af6"/>
          <w:rFonts w:eastAsia="SimSun" w:cstheme="minorBidi"/>
          <w:b/>
          <w:color w:val="auto"/>
          <w:lang w:eastAsia="en-US"/>
        </w:rPr>
        <w:commentReference w:id="45"/>
      </w:r>
      <w:r w:rsidR="008E4497" w:rsidRPr="001B1CB0">
        <w:rPr>
          <w:b/>
        </w:rPr>
        <w:t>).</w:t>
      </w:r>
      <w:r w:rsidR="008E4497">
        <w:rPr>
          <w:b/>
        </w:rPr>
        <w:t xml:space="preserve"> </w:t>
      </w:r>
      <w:r w:rsidR="008E4497" w:rsidRPr="004A4849">
        <w:rPr>
          <w:bCs/>
        </w:rPr>
        <w:t>К</w:t>
      </w:r>
      <w:r w:rsidR="006E0737" w:rsidRPr="004016A9">
        <w:rPr>
          <w:bCs/>
        </w:rPr>
        <w:t xml:space="preserve">инетика исчезновения </w:t>
      </w:r>
      <w:proofErr w:type="spellStart"/>
      <w:r w:rsidR="006E0737" w:rsidRPr="004016A9">
        <w:rPr>
          <w:bCs/>
        </w:rPr>
        <w:t>оксифеноксильных</w:t>
      </w:r>
      <w:proofErr w:type="spellEnd"/>
      <w:r w:rsidR="006E0737" w:rsidRPr="004016A9">
        <w:rPr>
          <w:bCs/>
        </w:rPr>
        <w:t xml:space="preserve"> радикалов описывается уравнением реакции второго порядка</w:t>
      </w:r>
      <w:r w:rsidR="006E0737">
        <w:rPr>
          <w:bCs/>
        </w:rPr>
        <w:t xml:space="preserve"> с константой скорост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EzOjU4OjI2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MjVhYWEyZjctYzkxNS00NmJlLTg0YjUtMTYxMWUzN2VjNmVlIiwiVGV4dCI6IlsxN10iLCJXQUlWZXJzaW9uIjoiNi4xNS4yLjAifQ==}</w:instrText>
          </w:r>
          <w:r w:rsidR="006E0737" w:rsidRPr="004016A9">
            <w:fldChar w:fldCharType="separate"/>
          </w:r>
          <w:r w:rsidR="004E7BF7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53391CEC" w:rsidR="004016A9" w:rsidRPr="006B074F" w:rsidRDefault="00211D01" w:rsidP="004016A9">
      <w:pPr>
        <w:pStyle w:val="af0"/>
      </w:pPr>
      <w:r>
        <w:object w:dxaOrig="7877" w:dyaOrig="889" w14:anchorId="3B14A90E">
          <v:shape id="_x0000_i1029" type="#_x0000_t75" style="width:537.6pt;height:60.35pt" o:ole="">
            <v:imagedata r:id="rId28" o:title=""/>
          </v:shape>
          <o:OLEObject Type="Embed" ProgID="ChemDraw.Document.6.0" ShapeID="_x0000_i1029" DrawAspect="Content" ObjectID="_1776365759" r:id="rId29"/>
        </w:object>
      </w:r>
    </w:p>
    <w:p w14:paraId="59BF618A" w14:textId="78410294" w:rsidR="004016A9" w:rsidRDefault="004016A9" w:rsidP="005559F4">
      <w:pPr>
        <w:pStyle w:val="af2"/>
      </w:pPr>
      <w:bookmarkStart w:id="46" w:name="_Ref135206354"/>
      <w:r>
        <w:t xml:space="preserve">Схема </w:t>
      </w:r>
      <w:fldSimple w:instr=" SEQ Схема \* ARABIC ">
        <w:r w:rsidR="00227EB8">
          <w:rPr>
            <w:noProof/>
          </w:rPr>
          <w:t>8</w:t>
        </w:r>
      </w:fldSimple>
      <w:bookmarkEnd w:id="46"/>
      <w:r>
        <w:t>. Фотовосстановление хинонов в присутствии пирокатехинов.</w:t>
      </w:r>
    </w:p>
    <w:p w14:paraId="1E0DD42F" w14:textId="720B99DA" w:rsidR="004016A9" w:rsidRDefault="004016A9" w:rsidP="004016A9">
      <w:pPr>
        <w:rPr>
          <w:lang w:eastAsia="ru-RU"/>
        </w:rPr>
      </w:pPr>
    </w:p>
    <w:p w14:paraId="010CD34A" w14:textId="447C9DDD" w:rsidR="004016A9" w:rsidRDefault="00460EB9" w:rsidP="002D16A1">
      <w:pPr>
        <w:pStyle w:val="a2"/>
      </w:pPr>
      <w:r>
        <w:rPr>
          <w:b/>
          <w:bCs/>
        </w:rPr>
        <w:t xml:space="preserve">Зная константу равновесия и константу скорости прямой реакции, получаем значение константы скорости обратной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</m:t>
            </m:r>
            <m:r>
              <m:rPr>
                <m:sty m:val="bi"/>
              </m:rPr>
              <w:rPr>
                <w:rFonts w:ascii="Cambria Math" w:hAnsi="Cambria Math"/>
              </w:rPr>
              <m:t>/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ox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227EB8" w:rsidRPr="003D089E">
        <w:t xml:space="preserve">Таблица </w:t>
      </w:r>
      <w:r w:rsidR="00227EB8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Y0ZTc1ZTkwLTk3MmEtNDI2Yy05YzQxLWNjODE3OTRkN2Q2MCIsIlRleHQiOiJbMzJdIiwiV0FJVmVyc2lvbiI6IjYuMTUuMi4wIn0=}</w:instrText>
          </w:r>
          <w:r w:rsidR="001B1CB0">
            <w:fldChar w:fldCharType="separate"/>
          </w:r>
          <w:r w:rsidR="004E7BF7">
            <w:t>[32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5C3D9304" w14:textId="64851F55" w:rsidR="00DA335D" w:rsidRDefault="00DA335D" w:rsidP="002D16A1">
      <w:pPr>
        <w:pStyle w:val="af0"/>
        <w:jc w:val="left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103E582" wp14:editId="3C091B94">
                <wp:extent cx="5949753" cy="3789080"/>
                <wp:effectExtent l="0" t="0" r="0" b="1905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9753" cy="3789080"/>
                          <a:chOff x="-349090" y="212313"/>
                          <a:chExt cx="5950378" cy="3790088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76" t="3015" r="8764" b="2928"/>
                          <a:stretch/>
                        </pic:blipFill>
                        <pic:spPr>
                          <a:xfrm>
                            <a:off x="-349090" y="421919"/>
                            <a:ext cx="2901348" cy="35804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05E821" w14:textId="494A72C0" w:rsidR="0029372A" w:rsidRPr="003D089E" w:rsidRDefault="0029372A" w:rsidP="005559F4">
                              <w:pPr>
                                <w:pStyle w:val="af2"/>
                              </w:pPr>
                              <w:bookmarkStart w:id="47" w:name="_Ref135124116"/>
                              <w:bookmarkStart w:id="48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47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4016A9">
                                <w:t>оксифеноксильных</w:t>
                              </w:r>
                              <w:proofErr w:type="spellEnd"/>
                              <w:r w:rsidRPr="004016A9">
                                <w:t xml:space="preserve"> </w:t>
                              </w:r>
                              <w:r w:rsidRPr="003D089E">
                                <w:t xml:space="preserve">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8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03E582" id="Группа 77" o:spid="_x0000_s1036" style="width:468.5pt;height:298.35pt;mso-position-horizontal-relative:char;mso-position-vertical-relative:line" coordorigin="-3490,2123" coordsize="59503,379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">
                <v:shape id="Рисунок 75" o:spid="_x0000_s1037" type="#_x0000_t75" style="position:absolute;left:-3490;top:4219;width:29012;height:358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">
                  <v:imagedata r:id="rId31" o:title="" croptop="1976f" cropbottom="1919f" cropleft="5620f" cropright="5744f"/>
                </v:shape>
                <v:shape id="Надпись 76" o:spid="_x0000_s1038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0705E821" w14:textId="494A72C0" w:rsidR="0029372A" w:rsidRPr="003D089E" w:rsidRDefault="0029372A" w:rsidP="005559F4">
                        <w:pPr>
                          <w:pStyle w:val="af2"/>
                        </w:pPr>
                        <w:bookmarkStart w:id="49" w:name="_Ref135124116"/>
                        <w:bookmarkStart w:id="50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49"/>
                        <w:r w:rsidRPr="003D089E">
                          <w:t xml:space="preserve">. Константы гибели </w:t>
                        </w:r>
                        <w:proofErr w:type="spellStart"/>
                        <w:r w:rsidRPr="004016A9">
                          <w:t>оксифеноксильных</w:t>
                        </w:r>
                        <w:proofErr w:type="spellEnd"/>
                        <w:r w:rsidRPr="004016A9">
                          <w:t xml:space="preserve"> </w:t>
                        </w:r>
                        <w:r w:rsidRPr="003D089E">
                          <w:t xml:space="preserve">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50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20FF511" w14:textId="77777777" w:rsidR="001B1CB0" w:rsidRPr="001B1CB0" w:rsidRDefault="001B1CB0" w:rsidP="001B1CB0">
      <w:pPr>
        <w:pStyle w:val="a3"/>
        <w:rPr>
          <w:lang w:eastAsia="en-US"/>
        </w:rPr>
      </w:pPr>
    </w:p>
    <w:p w14:paraId="6F86A6C8" w14:textId="3110F410" w:rsidR="001B1CB0" w:rsidRPr="001B1CB0" w:rsidRDefault="001B1CB0" w:rsidP="001B1CB0">
      <w:pPr>
        <w:pStyle w:val="31"/>
      </w:pPr>
      <w:r>
        <w:t>Потенциальные реакции ингибирования</w:t>
      </w:r>
    </w:p>
    <w:p w14:paraId="06DC66D7" w14:textId="7CA54BE4" w:rsidR="001B1CB0" w:rsidRDefault="001B1CB0" w:rsidP="001B1CB0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1A5580BABB07430EBB20BBDEC2314606"/>
          </w:placeholder>
        </w:sdtPr>
        <w:sdtContent>
          <w:r>
            <w:fldChar w:fldCharType="begin"/>
          </w:r>
          <w:r w:rsidR="009C67AD">
            <w:rPr>
              <w:lang w:val="en-US"/>
            </w:rPr>
            <w:instrText>ADDIN</w:instrText>
          </w:r>
          <w:r w:rsidR="009C67AD" w:rsidRPr="009C67AD">
            <w:instrText xml:space="preserve"> </w:instrText>
          </w:r>
          <w:r w:rsidR="009C67AD">
            <w:rPr>
              <w:lang w:val="en-US"/>
            </w:rPr>
            <w:instrText>CitaviPlaceholder</w:instrText>
          </w:r>
          <w:r w:rsidR="009C67AD" w:rsidRPr="009C67AD">
            <w:instrText>{</w:instrText>
          </w:r>
          <w:r w:rsidR="009C67AD">
            <w:rPr>
              <w:lang w:val="en-US"/>
            </w:rPr>
            <w:instrText>eyIkaWQiOiIxIiwiJH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UiOiJ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DaXRhdGlvbnMuV</w:instrText>
          </w:r>
          <w:r w:rsidR="009C67AD" w:rsidRPr="009C67AD">
            <w:instrText>29</w:instrText>
          </w:r>
          <w:r w:rsidR="009C67AD">
            <w:rPr>
              <w:lang w:val="en-US"/>
            </w:rPr>
            <w:instrText>yZFBsYWNlaG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sZGVyLCB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IsIkVudHJpZXMiOlt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IiRp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IiLCIkd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lN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aXNzQWNhZGVtaWMuQ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XZpLkNpdG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aW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ucy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X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kUGxh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ob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xkZXJFbnRyeSwg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DaXRhdmkiLCJJ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mZhZjMxYWNmLWRlNGEtNDY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Yi</w:instrText>
          </w:r>
          <w:r w:rsidR="009C67AD" w:rsidRPr="009C67AD">
            <w:instrText>05</w:instrText>
          </w:r>
          <w:r w:rsidR="009C67AD">
            <w:rPr>
              <w:lang w:val="en-US"/>
            </w:rPr>
            <w:instrText>NDYzLW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mY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ZjNmNDI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NCIsIlJhbmdlTGVuZ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oIjo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CJSZWZlcmVu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J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mVkNTUwYzcxLTRjNTUtNDQ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MC</w:instrText>
          </w:r>
          <w:r w:rsidR="009C67AD" w:rsidRPr="009C67AD">
            <w:instrText>04</w:instrText>
          </w:r>
          <w:r w:rsidR="009C67AD">
            <w:rPr>
              <w:lang w:val="en-US"/>
            </w:rPr>
            <w:instrText>YjI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WFmMmNhMzg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MzAyMyIsIlBhZ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SY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eyIkaWQiOiIzIiwiJH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UiOiJ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lBhZ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SY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ZSwg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IsIkVuZFBhZ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UiOnsiJGlkIjoiNCIsIiR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eXBlIjoi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QYWdlTnVtYmVyLCB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IiwiSXNGdWxseU</w:instrText>
          </w:r>
          <w:r w:rsidR="009C67AD" w:rsidRPr="009C67AD">
            <w:instrText>51</w:instrText>
          </w:r>
          <w:r w:rsidR="009C67AD">
            <w:rPr>
              <w:lang w:val="en-US"/>
            </w:rPr>
            <w:instrText>bWVyaWMiOmZhbHNlLCJOd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iZXJpbmdUeXBlIjowLCJOd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cmFs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lzdGVtIjowfSwiTnVtYmVya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V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TnVtZXJhbFN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lb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hcnRQYWdlIjp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IiRp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UiLCIkd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lN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aXNzQWNhZGVtaWMuUGFnZU</w:instrText>
          </w:r>
          <w:r w:rsidR="009C67AD" w:rsidRPr="009C67AD">
            <w:instrText>51</w:instrText>
          </w:r>
          <w:r w:rsidR="009C67AD">
            <w:rPr>
              <w:lang w:val="en-US"/>
            </w:rPr>
            <w:instrText>bWJlciwg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IsIklzRnVsbHlOd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cmljIjpmYWxzZSwiTnVtYmVya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V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TnVtZXJhbFN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lb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H</w:instrText>
          </w:r>
          <w:r w:rsidR="009C67AD" w:rsidRPr="009C67AD">
            <w:instrText>19</w:instrText>
          </w:r>
          <w:r w:rsidR="009C67AD">
            <w:rPr>
              <w:lang w:val="en-US"/>
            </w:rPr>
            <w:instrText>LCJSZWZlcmVu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UiOnsiJGlkIjoiNiIsIiR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eXBlIjoi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pYy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DaXRhdmkuUmVmZXJlbmNlLCB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IsIkFi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yYWN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Q</w:instrText>
          </w:r>
          <w:r w:rsidR="009C67AD" w:rsidRPr="009C67AD">
            <w:instrText>29</w:instrText>
          </w:r>
          <w:r w:rsidR="009C67AD">
            <w:rPr>
              <w:lang w:val="en-US"/>
            </w:rPr>
            <w:instrText>tcGxleG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e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QWJzdHJh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T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Vy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UZXh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Rm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ybW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IjowLCJBdXRo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zIjpbeyIkaWQiOiI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IiwiJH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UiOiJTd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aS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QZXJzb</w:instrText>
          </w:r>
          <w:r w:rsidR="009C67AD" w:rsidRPr="009C67AD">
            <w:instrText>24</w:instrText>
          </w:r>
          <w:r w:rsidR="009C67AD">
            <w:rPr>
              <w:lang w:val="en-US"/>
            </w:rPr>
            <w:instrText>sIFN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aXNzQWNhZGVtaWMuQ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XZpIiwiRmlyc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OY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Ijoi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J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u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K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uIiwiTGFzdE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hbWUiOiLQqNGD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jRg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9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QstCwIiwiUHJvdGVjdGVkIjpmYWxzZSwiU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IjowLCJDcmVhdGVkQnkiOiJfSE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NRSIsIkNyZWF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ZWRPbi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IjIwMjMtMDUtMTVUMTA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MzM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MjgiLCJNb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RpZmllZEJ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IjoiX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hPTUUiLCJJZC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ImU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NzRiZWU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LTY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MjQtNDgwYS</w:instrText>
          </w:r>
          <w:r w:rsidR="009C67AD" w:rsidRPr="00227EB8">
            <w:instrText>05</w:instrText>
          </w:r>
          <w:r w:rsidR="009C67AD">
            <w:rPr>
              <w:lang w:val="en-US"/>
            </w:rPr>
            <w:instrText>MmZkLTFhNWRjMTg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M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EzYiIsIk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vZGlmaWVkT</w:instrText>
          </w:r>
          <w:r w:rsidR="009C67AD" w:rsidRPr="00227EB8">
            <w:instrText>24</w:instrText>
          </w:r>
          <w:r w:rsidR="009C67AD">
            <w:rPr>
              <w:lang w:val="en-US"/>
            </w:rPr>
            <w:instrText>iOiIyMDIzLTA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LTE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VDEwOjMzOjM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IiwiUHJvamVjdC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eyIkaWQiOiI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IiwiJHR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cGUiOiJTd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aS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Qcm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qZWN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LCBTd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aSJ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fSx</w:instrText>
          </w:r>
          <w:r w:rsidR="009C67AD" w:rsidRPr="00227EB8">
            <w:instrText>7</w:instrText>
          </w:r>
          <w:r w:rsidR="009C67AD">
            <w:rPr>
              <w:lang w:val="en-US"/>
            </w:rPr>
            <w:instrText>IiRpZC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IjkiLCIkdHlwZS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IlN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aXNzQWNhZGVtaWMuQ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l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YXZpLlBlcnNvbiwgU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dpc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NBY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FkZW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pYy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DaXRhdmkiLCJGaXJzdE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hbWUiOiLQoS</w:instrText>
          </w:r>
          <w:r w:rsidR="009C67AD" w:rsidRPr="00227EB8">
            <w:instrText>7</w:instrText>
          </w:r>
          <w:r w:rsidR="009C67AD">
            <w:rPr>
              <w:lang w:val="en-US"/>
            </w:rPr>
            <w:instrText>QkC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iLCJMYXN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TmFtZS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ItCn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LXRgdC</w:instrText>
          </w:r>
          <w:r w:rsidR="009C67AD" w:rsidRPr="00227EB8">
            <w:instrText>90</w:instrText>
          </w:r>
          <w:r w:rsidR="009C67AD">
            <w:rPr>
              <w:lang w:val="en-US"/>
            </w:rPr>
            <w:instrText>L</w:instrText>
          </w:r>
          <w:r w:rsidR="009C67AD" w:rsidRPr="00227EB8">
            <w:instrText>7</w:instrText>
          </w:r>
          <w:r w:rsidR="009C67AD">
            <w:rPr>
              <w:lang w:val="en-US"/>
            </w:rPr>
            <w:instrText>QutC</w:instrText>
          </w:r>
          <w:r w:rsidR="009C67AD" w:rsidRPr="00227EB8">
            <w:instrText>+0</w:instrText>
          </w:r>
          <w:r w:rsidR="009C67AD">
            <w:rPr>
              <w:lang w:val="en-US"/>
            </w:rPr>
            <w:instrText>LIiLCJQcm</w:instrText>
          </w:r>
          <w:r w:rsidR="009C67AD" w:rsidRPr="00227EB8">
            <w:instrText>90</w:instrText>
          </w:r>
          <w:r w:rsidR="009C67AD">
            <w:rPr>
              <w:lang w:val="en-US"/>
            </w:rPr>
            <w:instrText>ZWN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ZWQiOmZhbHNlLCJTZXgiOjAsIkNyZWF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ZWRCeS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Il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IT</w:instrText>
          </w:r>
          <w:r w:rsidR="009C67AD" w:rsidRPr="00227EB8">
            <w:instrText>01</w:instrText>
          </w:r>
          <w:r w:rsidR="009C67AD">
            <w:rPr>
              <w:lang w:val="en-US"/>
            </w:rPr>
            <w:instrText>FIiwiQ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JlYXRlZE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uIjoiMjAyMy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wNS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xNVQxMDozMzoyOCIsIk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vZGlmaWVkQnkiOiJfSE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NRSIsIklkIjoiZjMzNzg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NzgtZGY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MS</w:instrText>
          </w:r>
          <w:r w:rsidR="009C67AD" w:rsidRPr="00227EB8">
            <w:instrText>00</w:instrText>
          </w:r>
          <w:r w:rsidR="009C67AD">
            <w:rPr>
              <w:lang w:val="en-US"/>
            </w:rPr>
            <w:instrText>ZTczLWIwYzItNjA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Mjg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OWExMWMxIiwiTW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kaWZpZWRPbi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IjIwMjMtMDUtMTVUMTA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MzM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MzYiLCJQcm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qZWN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Ijp</w:instrText>
          </w:r>
          <w:r w:rsidR="009C67AD" w:rsidRPr="00227EB8">
            <w:instrText>7</w:instrText>
          </w:r>
          <w:r w:rsidR="009C67AD">
            <w:rPr>
              <w:lang w:val="en-US"/>
            </w:rPr>
            <w:instrText>IiRyZWYiOiI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In</w:instrText>
          </w:r>
          <w:r w:rsidR="009C67AD" w:rsidRPr="00227EB8">
            <w:instrText>19</w:instrText>
          </w:r>
          <w:r w:rsidR="009C67AD">
            <w:rPr>
              <w:lang w:val="en-US"/>
            </w:rPr>
            <w:instrText>XSwiQ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l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YXRpb</w:instrText>
          </w:r>
          <w:r w:rsidR="009C67AD" w:rsidRPr="00227EB8">
            <w:instrText>25</w:instrText>
          </w:r>
          <w:r w:rsidR="009C67AD">
            <w:rPr>
              <w:lang w:val="en-US"/>
            </w:rPr>
            <w:instrText>LZXlVcGRhdGVUeXBlIjowLCJDb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xsYWJvcmF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b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JzIjpbXSwiRWRpdG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ycy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W</w:instrText>
          </w:r>
          <w:r w:rsidR="009C67AD" w:rsidRPr="00227EB8">
            <w:instrText>10</w:instrText>
          </w:r>
          <w:r w:rsidR="009C67AD">
            <w:rPr>
              <w:lang w:val="en-US"/>
            </w:rPr>
            <w:instrText>sIkV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YWx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YXRpb</w:instrText>
          </w:r>
          <w:r w:rsidR="009C67AD" w:rsidRPr="00227EB8">
            <w:instrText>25</w:instrText>
          </w:r>
          <w:r w:rsidR="009C67AD">
            <w:rPr>
              <w:lang w:val="en-US"/>
            </w:rPr>
            <w:instrText>Db</w:instrText>
          </w:r>
          <w:r w:rsidR="009C67AD" w:rsidRPr="00227EB8">
            <w:instrText>21</w:instrText>
          </w:r>
          <w:r w:rsidR="009C67AD">
            <w:rPr>
              <w:lang w:val="en-US"/>
            </w:rPr>
            <w:instrText>wbGV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aXR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IjowLCJFdmFsdWF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aW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uU</w:instrText>
          </w:r>
          <w:r w:rsidR="009C67AD" w:rsidRPr="00227EB8">
            <w:instrText>291</w:instrText>
          </w:r>
          <w:r w:rsidR="009C67AD">
            <w:rPr>
              <w:lang w:val="en-US"/>
            </w:rPr>
            <w:instrText>cmNlVGV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dEZvcm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hdC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MCwiR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JvdXBzIjpbXSwiSGFzTGFiZWwxIjp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cnVlLCJIYXNMYWJlbDIiOmZhbHNlLCJLZXl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b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Jkcy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W</w:instrText>
          </w:r>
          <w:r w:rsidR="009C67AD" w:rsidRPr="00227EB8">
            <w:instrText>10</w:instrText>
          </w:r>
          <w:r w:rsidR="009C67AD">
            <w:rPr>
              <w:lang w:val="en-US"/>
            </w:rPr>
            <w:instrText>sIkxvY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F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aW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ucy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W</w:instrText>
          </w:r>
          <w:r w:rsidR="009C67AD" w:rsidRPr="00227EB8">
            <w:instrText>10</w:instrText>
          </w:r>
          <w:r w:rsidR="009C67AD">
            <w:rPr>
              <w:lang w:val="en-US"/>
            </w:rPr>
            <w:instrText>sIk</w:instrText>
          </w:r>
          <w:r w:rsidR="009C67AD" w:rsidRPr="00227EB8">
            <w:instrText>51</w:instrText>
          </w:r>
          <w:r w:rsidR="009C67AD">
            <w:rPr>
              <w:lang w:val="en-US"/>
            </w:rPr>
            <w:instrText>bWJlci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IjEyIiwiT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JnYW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pemF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aW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ucy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W</w:instrText>
          </w:r>
          <w:r w:rsidR="009C67AD" w:rsidRPr="00227EB8">
            <w:instrText>10</w:instrText>
          </w:r>
          <w:r w:rsidR="009C67AD">
            <w:rPr>
              <w:lang w:val="en-US"/>
            </w:rPr>
            <w:instrText>sIk</w:instrText>
          </w:r>
          <w:r w:rsidR="009C67AD" w:rsidRPr="00227EB8">
            <w:instrText>90</w:instrText>
          </w:r>
          <w:r w:rsidR="009C67AD">
            <w:rPr>
              <w:lang w:val="en-US"/>
            </w:rPr>
            <w:instrText>aGVyc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ludm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sdmVkIjpbXSwiUGFnZVJhbmdlIjoiPHNwPlxyXG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gIDxuPjIxMzU</w:instrText>
          </w:r>
          <w:r w:rsidR="009C67AD" w:rsidRPr="00227EB8">
            <w:instrText>8</w:instrText>
          </w:r>
          <w:r w:rsidR="009C67AD">
            <w:rPr>
              <w:lang w:val="en-US"/>
            </w:rPr>
            <w:instrText>L</w:instrText>
          </w:r>
          <w:r w:rsidR="009C67AD" w:rsidRPr="00227EB8">
            <w:instrText>24+</w:instrText>
          </w:r>
          <w:r w:rsidR="009C67AD">
            <w:rPr>
              <w:lang w:val="en-US"/>
            </w:rPr>
            <w:instrText>XHJcbiAgPGluPnRydWU</w:instrText>
          </w:r>
          <w:r w:rsidR="009C67AD" w:rsidRPr="00227EB8">
            <w:instrText>8</w:instrText>
          </w:r>
          <w:r w:rsidR="009C67AD">
            <w:rPr>
              <w:lang w:val="en-US"/>
            </w:rPr>
            <w:instrText>L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luPlxyXG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gIDxvcz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yMTM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PC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vcz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cclxuICA</w:instrText>
          </w:r>
          <w:r w:rsidR="009C67AD" w:rsidRPr="00227EB8">
            <w:instrText>8</w:instrText>
          </w:r>
          <w:r w:rsidR="009C67AD">
            <w:rPr>
              <w:lang w:val="en-US"/>
            </w:rPr>
            <w:instrText>cHM</w:instrText>
          </w:r>
          <w:r w:rsidR="009C67AD" w:rsidRPr="00227EB8">
            <w:instrText>+</w:instrText>
          </w:r>
          <w:r w:rsidR="009C67AD">
            <w:rPr>
              <w:lang w:val="en-US"/>
            </w:rPr>
            <w:instrText>MjEzNTwvcHM</w:instrText>
          </w:r>
          <w:r w:rsidR="009C67AD" w:rsidRPr="00227EB8">
            <w:instrText>+</w:instrText>
          </w:r>
          <w:r w:rsidR="009C67AD">
            <w:rPr>
              <w:lang w:val="en-US"/>
            </w:rPr>
            <w:instrText>XHJcbjwvc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A</w:instrText>
          </w:r>
          <w:r w:rsidR="009C67AD" w:rsidRPr="00227EB8">
            <w:instrText>+</w:instrText>
          </w:r>
          <w:r w:rsidR="009C67AD">
            <w:rPr>
              <w:lang w:val="en-US"/>
            </w:rPr>
            <w:instrText>XHJcbjxlcD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cclxuICA</w:instrText>
          </w:r>
          <w:r w:rsidR="009C67AD" w:rsidRPr="00227EB8">
            <w:instrText>8</w:instrText>
          </w:r>
          <w:r w:rsidR="009C67AD">
            <w:rPr>
              <w:lang w:val="en-US"/>
            </w:rPr>
            <w:instrText>bj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yMTQ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PC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uPlxyXG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gIDxpbj</w:instrText>
          </w:r>
          <w:r w:rsidR="009C67AD" w:rsidRPr="00227EB8">
            <w:instrText>50</w:instrText>
          </w:r>
          <w:r w:rsidR="009C67AD">
            <w:rPr>
              <w:lang w:val="en-US"/>
            </w:rPr>
            <w:instrText>cnVlPC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pbj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cclxuICA</w:instrText>
          </w:r>
          <w:r w:rsidR="009C67AD" w:rsidRPr="00227EB8">
            <w:instrText>8</w:instrText>
          </w:r>
          <w:r w:rsidR="009C67AD">
            <w:rPr>
              <w:lang w:val="en-US"/>
            </w:rPr>
            <w:instrText>b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M</w:instrText>
          </w:r>
          <w:r w:rsidR="009C67AD" w:rsidRPr="00227EB8">
            <w:instrText>+</w:instrText>
          </w:r>
          <w:r w:rsidR="009C67AD">
            <w:rPr>
              <w:lang w:val="en-US"/>
            </w:rPr>
            <w:instrText>MjE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NTwvb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M</w:instrText>
          </w:r>
          <w:r w:rsidR="009C67AD" w:rsidRPr="00227EB8">
            <w:instrText>+</w:instrText>
          </w:r>
          <w:r w:rsidR="009C67AD">
            <w:rPr>
              <w:lang w:val="en-US"/>
            </w:rPr>
            <w:instrText>XHJcbiAgPHBzPjIxNDU</w:instrText>
          </w:r>
          <w:r w:rsidR="009C67AD" w:rsidRPr="00227EB8">
            <w:instrText>8</w:instrText>
          </w:r>
          <w:r w:rsidR="009C67AD">
            <w:rPr>
              <w:lang w:val="en-US"/>
            </w:rPr>
            <w:instrText>L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BzPlxyXG</w:instrText>
          </w:r>
          <w:r w:rsidR="009C67AD" w:rsidRPr="00227EB8">
            <w:instrText>48</w:instrText>
          </w:r>
          <w:r w:rsidR="009C67AD">
            <w:rPr>
              <w:lang w:val="en-US"/>
            </w:rPr>
            <w:instrText>L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VwPlxyXG</w:instrText>
          </w:r>
          <w:r w:rsidR="009C67AD" w:rsidRPr="00227EB8">
            <w:instrText>48</w:instrText>
          </w:r>
          <w:r w:rsidR="009C67AD">
            <w:rPr>
              <w:lang w:val="en-US"/>
            </w:rPr>
            <w:instrText>b</w:instrText>
          </w:r>
          <w:r w:rsidR="009C67AD" w:rsidRPr="00227EB8">
            <w:instrText>3</w:instrText>
          </w:r>
          <w:r w:rsidR="009C67AD">
            <w:rPr>
              <w:lang w:val="en-US"/>
            </w:rPr>
            <w:instrText>M</w:instrText>
          </w:r>
          <w:r w:rsidR="009C67AD" w:rsidRPr="00227EB8">
            <w:instrText>+</w:instrText>
          </w:r>
          <w:r w:rsidR="009C67AD">
            <w:rPr>
              <w:lang w:val="en-US"/>
            </w:rPr>
            <w:instrText>MjEzNS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yMTQ</w:instrText>
          </w:r>
          <w:r w:rsidR="009C67AD" w:rsidRPr="00227EB8">
            <w:instrText>1</w:instrText>
          </w:r>
          <w:r w:rsidR="009C67AD">
            <w:rPr>
              <w:lang w:val="en-US"/>
            </w:rPr>
            <w:instrText>PC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vcz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iLCJQZXJpb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RpY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FsIjp</w:instrText>
          </w:r>
          <w:r w:rsidR="009C67AD" w:rsidRPr="00227EB8">
            <w:instrText>7</w:instrText>
          </w:r>
          <w:r w:rsidR="009C67AD">
            <w:rPr>
              <w:lang w:val="en-US"/>
            </w:rPr>
            <w:instrText>IiRpZCI</w:instrText>
          </w:r>
          <w:r w:rsidR="009C67AD" w:rsidRPr="00227EB8">
            <w:instrText>6</w:instrText>
          </w:r>
          <w:r w:rsidR="009C67AD">
            <w:rPr>
              <w:lang w:val="en-US"/>
            </w:rPr>
            <w:instrText>IjEwIiwiJHR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cGUiOiJTd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aS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QZXJpb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RpY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FsLCBTd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lzc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FjYWRlbWljLkNpdGF</w:instrText>
          </w:r>
          <w:r w:rsidR="009C67AD" w:rsidRPr="00227EB8">
            <w:instrText>2</w:instrText>
          </w:r>
          <w:r w:rsidR="009C67AD">
            <w:rPr>
              <w:lang w:val="en-US"/>
            </w:rPr>
            <w:instrText>aSIsIk</w:instrText>
          </w:r>
          <w:r w:rsidR="009C67AD" w:rsidRPr="00227EB8">
            <w:instrText>5</w:instrText>
          </w:r>
          <w:r w:rsidR="009C67AD">
            <w:rPr>
              <w:lang w:val="en-US"/>
            </w:rPr>
            <w:instrText>hbWUiOiLQktGL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YHQvtC</w:instrText>
          </w:r>
          <w:r w:rsidR="009C67AD" w:rsidRPr="00227EB8">
            <w:instrText>60</w:instrText>
          </w:r>
          <w:r w:rsidR="009C67AD">
            <w:rPr>
              <w:lang w:val="en-US"/>
            </w:rPr>
            <w:instrText>L</w:instrText>
          </w:r>
          <w:r w:rsidR="009C67AD" w:rsidRPr="00227EB8">
            <w:instrText>7</w:instrText>
          </w:r>
          <w:r w:rsidR="009C67AD">
            <w:rPr>
              <w:lang w:val="en-US"/>
            </w:rPr>
            <w:instrText>QvNC</w:instrText>
          </w:r>
          <w:r w:rsidR="009C67AD" w:rsidRPr="00227EB8">
            <w:instrText>+0</w:instrText>
          </w:r>
          <w:r w:rsidR="009C67AD">
            <w:rPr>
              <w:lang w:val="en-US"/>
            </w:rPr>
            <w:instrText>LvQtdC</w:instrText>
          </w:r>
          <w:r w:rsidR="009C67AD" w:rsidRPr="00227EB8">
            <w:instrText>60</w:instrText>
          </w:r>
          <w:r w:rsidR="009C67AD">
            <w:rPr>
              <w:lang w:val="en-US"/>
            </w:rPr>
            <w:instrText>YPQu</w:instrText>
          </w:r>
          <w:r w:rsidR="009C67AD" w:rsidRPr="00227EB8">
            <w:instrText>9</w:instrText>
          </w:r>
          <w:r w:rsidR="009C67AD">
            <w:rPr>
              <w:lang w:val="en-US"/>
            </w:rPr>
            <w:instrText>GP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YDQvdGL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LUg</w:instrText>
          </w:r>
          <w:r w:rsidR="009C67AD" w:rsidRPr="00227EB8">
            <w:instrText>0</w:instrText>
          </w:r>
          <w:r w:rsidR="009C67AD">
            <w:rPr>
              <w:lang w:val="en-US"/>
            </w:rPr>
            <w:instrText>YHQvtC</w:instrText>
          </w:r>
          <w:r w:rsidR="009C67AD" w:rsidRPr="00227EB8">
            <w:instrText>10</w:instrText>
          </w:r>
          <w:r w:rsidR="009C67AD">
            <w:rPr>
              <w:lang w:val="en-US"/>
            </w:rPr>
            <w:instrText>LTQuNC</w:instrText>
          </w:r>
          <w:r w:rsidR="009C67AD" w:rsidRPr="00227EB8">
            <w:instrText>90</w:instrText>
          </w:r>
          <w:r w:rsidR="009C67AD">
            <w:rPr>
              <w:lang w:val="en-US"/>
            </w:rPr>
            <w:instrText>LXQvdC</w:instrText>
          </w:r>
          <w:r w:rsidR="009C67AD" w:rsidRPr="00227EB8">
            <w:instrText>4</w:instrText>
          </w:r>
          <w:r w:rsidR="009C67AD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fSwiUHVibGlzaGVycy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W</w:instrText>
          </w:r>
          <w:r w:rsidR="009C67AD" w:rsidRPr="009C67AD">
            <w:instrText>10</w:instrText>
          </w:r>
          <w:r w:rsidR="009C67AD">
            <w:rPr>
              <w:lang w:val="en-US"/>
            </w:rPr>
            <w:instrText>sIlF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hdGlvbnMiOltdLCJSYXRpbmciOjAsIlJlZmVyZ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jZV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cGUiOiJK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VybmFsQXJ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aWNsZSIsIlNo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VG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bGUiOiLQqNGD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jRg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9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QstCwLCDQp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10</w:instrText>
          </w:r>
          <w:r w:rsidR="009C67AD">
            <w:rPr>
              <w:lang w:val="en-US"/>
            </w:rPr>
            <w:instrText>YHQvdC</w:instrText>
          </w:r>
          <w:r w:rsidR="009C67AD" w:rsidRPr="009C67AD">
            <w:instrText>+0</w:instrText>
          </w:r>
          <w:r w:rsidR="009C67AD">
            <w:rPr>
              <w:lang w:val="en-US"/>
            </w:rPr>
            <w:instrText>LrQvtCyIDIwMDkg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oCTINCY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Qs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40</w:instrText>
          </w:r>
          <w:r w:rsidR="009C67AD">
            <w:rPr>
              <w:lang w:val="en-US"/>
            </w:rPr>
            <w:instrText>LHQuNGA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QstCw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QuNC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INC</w:instrText>
          </w:r>
          <w:r w:rsidR="009C67AD" w:rsidRPr="009C67AD">
            <w:instrText>/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Qu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40</w:instrText>
          </w:r>
          <w:r w:rsidR="009C67AD">
            <w:rPr>
              <w:lang w:val="en-US"/>
            </w:rPr>
            <w:instrText>LzQtdGA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jQt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Cw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bQuNC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INC</w:instrText>
          </w:r>
          <w:r w:rsidR="009C67AD" w:rsidRPr="009C67AD">
            <w:instrText>80</w:instrText>
          </w:r>
          <w:r w:rsidR="009C67AD">
            <w:rPr>
              <w:lang w:val="en-US"/>
            </w:rPr>
            <w:instrText>LXRgtC</w:instrText>
          </w:r>
          <w:r w:rsidR="009C67AD" w:rsidRPr="009C67AD">
            <w:instrText>40</w:instrText>
          </w:r>
          <w:r w:rsidR="009C67AD">
            <w:rPr>
              <w:lang w:val="en-US"/>
            </w:rPr>
            <w:instrText>LvQvNC</w:instrText>
          </w:r>
          <w:r w:rsidR="009C67AD" w:rsidRPr="009C67AD">
            <w:instrText>10</w:instrText>
          </w:r>
          <w:r w:rsidR="009C67AD">
            <w:rPr>
              <w:lang w:val="en-US"/>
            </w:rPr>
            <w:instrText>YLQsNC</w:instrText>
          </w:r>
          <w:r w:rsidR="009C67AD" w:rsidRPr="009C67AD">
            <w:instrText>60</w:instrText>
          </w:r>
          <w:r w:rsidR="009C67AD">
            <w:rPr>
              <w:lang w:val="en-US"/>
            </w:rPr>
            <w:instrText>YDQuNC</w:instrText>
          </w:r>
          <w:r w:rsidR="009C67AD" w:rsidRPr="009C67AD">
            <w:instrText>70</w:instrText>
          </w:r>
          <w:r w:rsidR="009C67AD">
            <w:rPr>
              <w:lang w:val="en-US"/>
            </w:rPr>
            <w:instrText>LDRgtCwINGB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jRgdG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XQvNC</w:instrText>
          </w:r>
          <w:r w:rsidR="009C67AD" w:rsidRPr="009C67AD">
            <w:instrText>+0</w:instrText>
          </w:r>
          <w:r w:rsidR="009C67AD">
            <w:rPr>
              <w:lang w:val="en-US"/>
            </w:rPr>
            <w:instrText>Lkg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RgNG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t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HQtdC</w:instrText>
          </w:r>
          <w:r w:rsidR="009C67AD" w:rsidRPr="009C67AD">
            <w:instrText>90</w:instrText>
          </w:r>
          <w:r w:rsidR="009C67AD">
            <w:rPr>
              <w:lang w:val="en-US"/>
            </w:rPr>
            <w:instrText>LfQvtG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jQvdC</w:instrText>
          </w:r>
          <w:r w:rsidR="009C67AD" w:rsidRPr="009C67AD">
            <w:instrText>+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t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DQvNC</w:instrText>
          </w:r>
          <w:r w:rsidR="009C67AD" w:rsidRPr="009C67AD">
            <w:instrText>4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iLCJTaG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ydFRpdGxlVXBkYXRlVHlw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CwiU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RhdGljSWRzIjpbIjcxZGQxOWNkLTA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OGUtNGY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YS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hODlmLWUzOTVlMmJmOWFlYyJdLCJUYWJsZU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mQ</w:instrText>
          </w:r>
          <w:r w:rsidR="009C67AD" w:rsidRPr="009C67AD">
            <w:instrText>29</w:instrText>
          </w:r>
          <w:r w:rsidR="009C67AD">
            <w:rPr>
              <w:lang w:val="en-US"/>
            </w:rPr>
            <w:instrText>udGVudHNDb</w:instrText>
          </w:r>
          <w:r w:rsidR="009C67AD" w:rsidRPr="009C67AD">
            <w:instrText>21</w:instrText>
          </w:r>
          <w:r w:rsidR="009C67AD">
            <w:rPr>
              <w:lang w:val="en-US"/>
            </w:rPr>
            <w:instrText>wbGV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aXR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IjowLCJUYWJsZU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mQ</w:instrText>
          </w:r>
          <w:r w:rsidR="009C67AD" w:rsidRPr="009C67AD">
            <w:instrText>29</w:instrText>
          </w:r>
          <w:r w:rsidR="009C67AD">
            <w:rPr>
              <w:lang w:val="en-US"/>
            </w:rPr>
            <w:instrText>udGVudHNT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Vy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UZXh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Rm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ybW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IjowLCJUYXNrcy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W</w:instrText>
          </w:r>
          <w:r w:rsidR="009C67AD" w:rsidRPr="009C67AD">
            <w:instrText>10</w:instrText>
          </w:r>
          <w:r w:rsidR="009C67AD">
            <w:rPr>
              <w:lang w:val="en-US"/>
            </w:rPr>
            <w:instrText>sIlRpdGxlIjoi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JjQvdCz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jQsdC</w:instrText>
          </w:r>
          <w:r w:rsidR="009C67AD" w:rsidRPr="009C67AD">
            <w:instrText>40</w:instrText>
          </w:r>
          <w:r w:rsidR="009C67AD">
            <w:rPr>
              <w:lang w:val="en-US"/>
            </w:rPr>
            <w:instrText>YDQvtCy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DQvdC</w:instrText>
          </w:r>
          <w:r w:rsidR="009C67AD" w:rsidRPr="009C67AD">
            <w:instrText>40</w:instrText>
          </w:r>
          <w:r w:rsidR="009C67AD">
            <w:rPr>
              <w:lang w:val="en-US"/>
            </w:rPr>
            <w:instrText>LUg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/</w:instrText>
          </w:r>
          <w:r w:rsidR="009C67AD">
            <w:rPr>
              <w:lang w:val="en-US"/>
            </w:rPr>
            <w:instrText>QvtC</w:instrText>
          </w:r>
          <w:r w:rsidR="009C67AD" w:rsidRPr="009C67AD">
            <w:instrText>70</w:instrText>
          </w:r>
          <w:r w:rsidR="009C67AD">
            <w:rPr>
              <w:lang w:val="en-US"/>
            </w:rPr>
            <w:instrText>LjQvNC</w:instrText>
          </w:r>
          <w:r w:rsidR="009C67AD" w:rsidRPr="009C67AD">
            <w:instrText>10</w:instrText>
          </w:r>
          <w:r w:rsidR="009C67AD">
            <w:rPr>
              <w:lang w:val="en-US"/>
            </w:rPr>
            <w:instrText>YDQuNC</w:instrText>
          </w:r>
          <w:r w:rsidR="009C67AD" w:rsidRPr="009C67AD">
            <w:instrText>30</w:instrText>
          </w:r>
          <w:r w:rsidR="009C67AD">
            <w:rPr>
              <w:lang w:val="en-US"/>
            </w:rPr>
            <w:instrText>LDRhtC</w:instrText>
          </w:r>
          <w:r w:rsidR="009C67AD" w:rsidRPr="009C67AD">
            <w:instrText>40</w:instrText>
          </w:r>
          <w:r w:rsidR="009C67AD">
            <w:rPr>
              <w:lang w:val="en-US"/>
            </w:rPr>
            <w:instrText>Lgg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zQtdG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jQu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80</w:instrText>
          </w:r>
          <w:r w:rsidR="009C67AD">
            <w:rPr>
              <w:lang w:val="en-US"/>
            </w:rPr>
            <w:instrText>LXRgtCw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rRgNC</w:instrText>
          </w:r>
          <w:r w:rsidR="009C67AD" w:rsidRPr="009C67AD">
            <w:instrText>40</w:instrText>
          </w:r>
          <w:r w:rsidR="009C67AD">
            <w:rPr>
              <w:lang w:val="en-US"/>
            </w:rPr>
            <w:instrText>LvQsNGC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Ag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HQuNGB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LQtdC</w:instrText>
          </w:r>
          <w:r w:rsidR="009C67AD" w:rsidRPr="009C67AD">
            <w:instrText>8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QuSDQvtGA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LQvi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QsdC</w:instrText>
          </w:r>
          <w:r w:rsidR="009C67AD" w:rsidRPr="009C67AD">
            <w:instrText>1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Qt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C</w:instrText>
          </w:r>
          <w:r w:rsidR="009C67AD" w:rsidRPr="009C67AD">
            <w:instrText>+0</w:instrText>
          </w:r>
          <w:r w:rsidR="009C67AD">
            <w:rPr>
              <w:lang w:val="en-US"/>
            </w:rPr>
            <w:instrText>YXQuNC</w:instrText>
          </w:r>
          <w:r w:rsidR="009C67AD" w:rsidRPr="009C67AD">
            <w:instrText>90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7</w:instrText>
          </w:r>
          <w:r w:rsidR="009C67AD">
            <w:rPr>
              <w:lang w:val="en-US"/>
            </w:rPr>
            <w:instrText>QvS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QsNC</w:instrText>
          </w:r>
          <w:r w:rsidR="009C67AD" w:rsidRPr="009C67AD">
            <w:instrText>80</w:instrText>
          </w:r>
          <w:r w:rsidR="009C67AD">
            <w:rPr>
              <w:lang w:val="en-US"/>
            </w:rPr>
            <w:instrText>LjQvSIsIlRyY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zbG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zIjpbXSwiVm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sd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IjoiNTEiLCJZZWFyIjoiMjAwOSIsIlllYXJSZXNvbHZl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IwMDkiLCJDcmVhdGVkQnkiOiJfSE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NRSIsIkNyZWF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ZWRPbi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jIwMjMtMDUtMTVUMTA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zA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zQiLCJNb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RpZmllZEJ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IjoiX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hPTUUiLCJJZ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mVkNTUwYzcxLTRjNTUtNDQ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MC</w:instrText>
          </w:r>
          <w:r w:rsidR="009C67AD" w:rsidRPr="009C67AD">
            <w:instrText>04</w:instrText>
          </w:r>
          <w:r w:rsidR="009C67AD">
            <w:rPr>
              <w:lang w:val="en-US"/>
            </w:rPr>
            <w:instrText>YjI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WFmMmNhMzg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MzAyMyIsIk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vZGlmaWVkT</w:instrText>
          </w:r>
          <w:r w:rsidR="009C67AD" w:rsidRPr="009C67AD">
            <w:instrText>24</w:instrText>
          </w:r>
          <w:r w:rsidR="009C67AD">
            <w:rPr>
              <w:lang w:val="en-US"/>
            </w:rPr>
            <w:instrText>iOiIyMDI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LTA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TA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VDEzOjU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OjI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IiwiUHJvamVjd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eyIkcmVmIjoiOCJ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fSwiVXNlTnVtYmVya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VHlwZU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mUGFyZW</w:instrText>
          </w:r>
          <w:r w:rsidR="009C67AD" w:rsidRPr="009C67AD">
            <w:instrText>50</w:instrText>
          </w:r>
          <w:r w:rsidR="009C67AD">
            <w:rPr>
              <w:lang w:val="en-US"/>
            </w:rPr>
            <w:instrText>RG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jdW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lbnQiOmZhbHNlfV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sIkZvcm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hdHRlZFRleHQiOnsiJGlkIjoiMTEiLCJDb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Vud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MSwiVGV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dFVuaXRzIjpbeyIkaWQiOiIxMiIsIkZvbnRTdHlsZS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eyIkaWQiOiIxMyIsIk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ldXRyYWwiOnRydWV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LCJSZWFkaW</w:instrText>
          </w:r>
          <w:r w:rsidR="009C67AD" w:rsidRPr="009C67AD">
            <w:instrText>5</w:instrText>
          </w:r>
          <w:r w:rsidR="009C67AD">
            <w:rPr>
              <w:lang w:val="en-US"/>
            </w:rPr>
            <w:instrText>nT</w:instrText>
          </w:r>
          <w:r w:rsidR="009C67AD" w:rsidRPr="009C67AD">
            <w:instrText>3</w:instrText>
          </w:r>
          <w:r w:rsidR="009C67AD">
            <w:rPr>
              <w:lang w:val="en-US"/>
            </w:rPr>
            <w:instrText>JkZXIiOjEsIlRleHQiOiJbMzNdIn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dfSwiVGFnIjoiQ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l</w:instrText>
          </w:r>
          <w:r w:rsidR="009C67AD" w:rsidRPr="009C67AD">
            <w:instrText>0</w:instrText>
          </w:r>
          <w:r w:rsidR="009C67AD">
            <w:rPr>
              <w:lang w:val="en-US"/>
            </w:rPr>
            <w:instrText>YXZpUGxhY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Vob</w:instrText>
          </w:r>
          <w:r w:rsidR="009C67AD" w:rsidRPr="009C67AD">
            <w:instrText>2</w:instrText>
          </w:r>
          <w:r w:rsidR="009C67AD">
            <w:rPr>
              <w:lang w:val="en-US"/>
            </w:rPr>
            <w:instrText>xkZXIjNzIxZTIyNTctOGRlYy</w:instrText>
          </w:r>
          <w:r w:rsidR="009C67AD" w:rsidRPr="009C67AD">
            <w:instrText>00</w:instrText>
          </w:r>
          <w:r w:rsidR="009C67AD">
            <w:rPr>
              <w:lang w:val="en-US"/>
            </w:rPr>
            <w:instrText>MDczLTgzNWEtZmFhZmY</w:instrText>
          </w:r>
          <w:r w:rsidR="009C67AD" w:rsidRPr="009C67AD">
            <w:instrText>1</w:instrText>
          </w:r>
          <w:r w:rsidR="009C67AD">
            <w:rPr>
              <w:lang w:val="en-US"/>
            </w:rPr>
            <w:instrText>ZmIyMGZkIiwiVGV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dCI</w:instrText>
          </w:r>
          <w:r w:rsidR="009C67AD" w:rsidRPr="009C67AD">
            <w:instrText>6</w:instrText>
          </w:r>
          <w:r w:rsidR="009C67AD">
            <w:rPr>
              <w:lang w:val="en-US"/>
            </w:rPr>
            <w:instrText>IlszM</w:instrText>
          </w:r>
          <w:r w:rsidR="009C67AD" w:rsidRPr="009C67AD">
            <w:instrText>10</w:instrText>
          </w:r>
          <w:r w:rsidR="009C67AD">
            <w:rPr>
              <w:lang w:val="en-US"/>
            </w:rPr>
            <w:instrText>iLCJXQUlWZXJzaW</w:instrText>
          </w:r>
          <w:r w:rsidR="009C67AD" w:rsidRPr="009C67AD">
            <w:instrText>9</w:instrText>
          </w:r>
          <w:r w:rsidR="009C67AD">
            <w:rPr>
              <w:lang w:val="en-US"/>
            </w:rPr>
            <w:instrText>uIjoiNi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xNS</w:instrText>
          </w:r>
          <w:r w:rsidR="009C67AD" w:rsidRPr="009C67AD">
            <w:instrText>4</w:instrText>
          </w:r>
          <w:r w:rsidR="009C67AD">
            <w:rPr>
              <w:lang w:val="en-US"/>
            </w:rPr>
            <w:instrText>yLjAifQ</w:instrText>
          </w:r>
          <w:r w:rsidR="009C67AD" w:rsidRPr="009C67AD">
            <w:instrText>==}</w:instrText>
          </w:r>
          <w:r>
            <w:fldChar w:fldCharType="separate"/>
          </w:r>
          <w:r w:rsidR="004E7BF7">
            <w:t>[33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>
        <w:t xml:space="preserve">Схема </w:t>
      </w:r>
      <w:r>
        <w:rPr>
          <w:noProof/>
        </w:rPr>
        <w:t>8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2A4ADA96CF084EA099BB2A9CACFE7970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EzOjU4OjI2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MzdkNzIzMmEtYzNmMC00ZmRmLTg4NTktOWE3OTJjNTcwMTU0IiwiVGV4dCI6IlszM10iLCJXQUlWZXJzaW9uIjoiNi4xNS4yLjAifQ==}</w:instrText>
          </w:r>
          <w:r>
            <w:fldChar w:fldCharType="separate"/>
          </w:r>
          <w:r w:rsidR="004E7BF7">
            <w:t>[33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163F69CA52F042DD827541B1F2DCE168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EzOjU4OjI2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YTYxMDVlOTgtMmEwMi00ZWQ4LWJjOTItZjUxODk5NmZhZWU4IiwiVGV4dCI6IlszM10iLCJXQUlWZXJzaW9uIjoiNi4xNS4yLjAifQ==}</w:instrText>
          </w:r>
          <w:r>
            <w:fldChar w:fldCharType="separate"/>
          </w:r>
          <w:r w:rsidR="004E7BF7">
            <w:t>[33]</w:t>
          </w:r>
          <w:r>
            <w:fldChar w:fldCharType="end"/>
          </w:r>
        </w:sdtContent>
      </w:sdt>
      <w:r>
        <w:t>.</w:t>
      </w:r>
    </w:p>
    <w:p w14:paraId="5061F3F6" w14:textId="77777777" w:rsidR="001B1CB0" w:rsidRPr="000C38B6" w:rsidRDefault="001B1CB0" w:rsidP="001B1CB0">
      <w:pPr>
        <w:pStyle w:val="af0"/>
      </w:pPr>
      <w:r>
        <w:object w:dxaOrig="6370" w:dyaOrig="756" w14:anchorId="65BD0238">
          <v:shape id="_x0000_i1030" type="#_x0000_t75" style="width:471.4pt;height:55.45pt" o:ole="">
            <v:imagedata r:id="rId32" o:title=""/>
          </v:shape>
          <o:OLEObject Type="Embed" ProgID="ChemDraw.Document.6.0" ShapeID="_x0000_i1030" DrawAspect="Content" ObjectID="_1776365760" r:id="rId33"/>
        </w:object>
      </w:r>
    </w:p>
    <w:p w14:paraId="58D90480" w14:textId="0CAC1DEF" w:rsidR="001B1CB0" w:rsidRDefault="001B1CB0" w:rsidP="005559F4">
      <w:pPr>
        <w:pStyle w:val="af2"/>
      </w:pPr>
      <w:bookmarkStart w:id="51" w:name="_Ref135051676"/>
      <w:r>
        <w:t xml:space="preserve">Схема </w:t>
      </w:r>
      <w:fldSimple w:instr=" SEQ Схема \* ARABIC ">
        <w:r w:rsidR="00227EB8">
          <w:rPr>
            <w:noProof/>
          </w:rPr>
          <w:t>9</w:t>
        </w:r>
      </w:fldSimple>
      <w:bookmarkEnd w:id="51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188E7E11" w14:textId="77777777" w:rsidR="001B1CB0" w:rsidRPr="00B5342D" w:rsidRDefault="001B1CB0" w:rsidP="001B1CB0">
      <w:pPr>
        <w:rPr>
          <w:lang w:eastAsia="ru-RU"/>
        </w:rPr>
      </w:pPr>
    </w:p>
    <w:p w14:paraId="2D87044E" w14:textId="6BB26475" w:rsidR="001B1CB0" w:rsidRDefault="001B1CB0" w:rsidP="001B1CB0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proofErr w:type="spellStart"/>
      <w:r>
        <w:t>электроно</w:t>
      </w:r>
      <w:proofErr w:type="spellEnd"/>
      <w:r>
        <w:t xml:space="preserve">-акцепторными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>
        <w:t xml:space="preserve">Схема </w:t>
      </w:r>
      <w:r>
        <w:rPr>
          <w:noProof/>
        </w:rPr>
        <w:t>7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601F9A861B14B15974C45B55A156E04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DRUMTM6NTg6MjYiLCJQcm9qZWN0Ijp7IiRyZWYiOiI4In19LCJVc2VOdW1iZXJpbmdUeXBlT2ZQYXJlbnREb2N1bWVudCI6ZmFsc2V9XSwiRm9ybWF0dGVkVGV4dCI6eyIkaWQiOiIxMCIsIkNvdW50IjoxLCJUZXh0VW5pdHMiOlt7IiRpZCI6IjExIiwiRm9udFN0eWxlIjp7IiRpZCI6IjEyIiwiTmV1dHJhbCI6dHJ1ZX0sIlJlYWRpbmdPcmRlciI6MSwiVGV4dCI6IlszN10ifV19LCJUYWciOiJDaXRhdmlQbGFjZWhvbGRlciMyNDFiYzlhZS0xNjVkLTRlMzMtYjY0NS03YmU4MTEzNGMwN2EiLCJUZXh0IjoiWzM3XSIsIldBSVZlcnNpb24iOiI2LjE1LjIuMCJ9}</w:instrText>
          </w:r>
          <w:r>
            <w:fldChar w:fldCharType="separate"/>
          </w:r>
          <w:r w:rsidR="004E7BF7">
            <w:t>[37]</w:t>
          </w:r>
          <w:r>
            <w:fldChar w:fldCharType="end"/>
          </w:r>
        </w:sdtContent>
      </w:sdt>
      <w:r>
        <w:t>. Однако в данной работе моделируется лишь инициирование системы, поэтому эта реакция не используется при расчетах.</w:t>
      </w:r>
    </w:p>
    <w:p w14:paraId="2FBCEBAB" w14:textId="77777777" w:rsidR="001B1CB0" w:rsidRDefault="001B1CB0" w:rsidP="001B1CB0">
      <w:pPr>
        <w:pStyle w:val="a2"/>
      </w:pPr>
      <w:r>
        <w:object w:dxaOrig="9495" w:dyaOrig="1697" w14:anchorId="1F0B12C9">
          <v:shape id="_x0000_i1031" type="#_x0000_t75" style="width:467.15pt;height:83.25pt" o:ole="">
            <v:imagedata r:id="rId34" o:title=""/>
          </v:shape>
          <o:OLEObject Type="Embed" ProgID="ChemDraw.Document.6.0" ShapeID="_x0000_i1031" DrawAspect="Content" ObjectID="_1776365761" r:id="rId35"/>
        </w:object>
      </w:r>
    </w:p>
    <w:p w14:paraId="7DA9D5F6" w14:textId="755E621F" w:rsidR="001B1CB0" w:rsidRPr="000758F9" w:rsidRDefault="001B1CB0" w:rsidP="005559F4">
      <w:pPr>
        <w:pStyle w:val="af2"/>
        <w:rPr>
          <w:noProof/>
          <w:color w:val="000000" w:themeColor="text1"/>
          <w:sz w:val="28"/>
        </w:rPr>
      </w:pPr>
      <w:bookmarkStart w:id="52" w:name="_Ref135052313"/>
      <w:r>
        <w:t xml:space="preserve">Схема </w:t>
      </w:r>
      <w:fldSimple w:instr=" SEQ Схема \* ARABIC ">
        <w:r w:rsidR="00227EB8">
          <w:rPr>
            <w:noProof/>
          </w:rPr>
          <w:t>10</w:t>
        </w:r>
      </w:fldSimple>
      <w:bookmarkEnd w:id="52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39B812FB" w14:textId="77777777" w:rsidR="001B1CB0" w:rsidRPr="001B1CB0" w:rsidRDefault="001B1CB0" w:rsidP="001B1CB0">
      <w:pPr>
        <w:pStyle w:val="a3"/>
        <w:rPr>
          <w:lang w:eastAsia="en-US"/>
        </w:rPr>
      </w:pPr>
    </w:p>
    <w:p w14:paraId="10F2BE88" w14:textId="77777777" w:rsidR="00DA335D" w:rsidRPr="00347C68" w:rsidRDefault="00DA335D" w:rsidP="00DA335D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39B7B8ED" w14:textId="77777777" w:rsidR="00DA335D" w:rsidRDefault="00DA335D" w:rsidP="00996D2F">
      <w:pPr>
        <w:pStyle w:val="31"/>
      </w:pPr>
      <w:bookmarkStart w:id="53" w:name="_Toc136296701"/>
      <w:r>
        <w:t>Фотолиз</w:t>
      </w:r>
      <w:bookmarkEnd w:id="53"/>
    </w:p>
    <w:p w14:paraId="583E3FE7" w14:textId="601733B0" w:rsidR="00DA335D" w:rsidRDefault="00DA335D" w:rsidP="00FC3DF4">
      <w:pPr>
        <w:pStyle w:val="a3"/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QzNmMxYTNjLWQ4ZTMtNDVhMS04MTRiLWFiMDJiMTE3NzI5NSIsIlRleHQiOiJbMzJdIiwiV0FJVmVyc2lvbiI6IjYuMTUuMi4wIn0=}</w:instrText>
          </w:r>
          <w:r w:rsidRPr="00F9536A">
            <w:fldChar w:fldCharType="separate"/>
          </w:r>
          <w:r w:rsidR="004E7BF7">
            <w:t>[32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r>
        <w:t>бицикло</w:t>
      </w:r>
      <w:proofErr w:type="spellEnd"/>
      <w:r>
        <w:t xml:space="preserve">[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zVkMzk3YWJlLTY1OGUtNGQwZi1iZTQ0LTNiZjA3OGQyNjc4YiIsIlRleHQiOiJbMzJdIiwiV0FJVmVyc2lvbiI6IjYuMTUuMi4wIn0=}</w:instrText>
          </w:r>
          <w:r>
            <w:fldChar w:fldCharType="separate"/>
          </w:r>
          <w:r w:rsidR="004E7BF7">
            <w:t>[32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r w:rsidRPr="0020194D">
        <w:t>бицикло</w:t>
      </w:r>
      <w:proofErr w:type="spellEnd"/>
      <w:r w:rsidRPr="0020194D">
        <w:t xml:space="preserve">[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54"/>
      <w:r>
        <w:t>со скоростью примерно такой же что и фотовосстановление</w:t>
      </w:r>
      <w:commentRangeEnd w:id="54"/>
      <w:r>
        <w:rPr>
          <w:rStyle w:val="af6"/>
          <w:rFonts w:eastAsia="SimSun" w:cstheme="minorBidi"/>
          <w:color w:val="auto"/>
          <w:lang w:eastAsia="en-US"/>
        </w:rPr>
        <w:commentReference w:id="54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4E7BF7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FmMDM3MjcxLTk4ZGEtNDIwOS05ZmNlLTRkNTNhM2EyODhiMCIsIlRleHQiOiJbMzJdIiwiV0FJVmVyc2lvbiI6IjYuMTUuMi4wIn0=}</w:instrText>
          </w:r>
          <w:r>
            <w:fldChar w:fldCharType="separate"/>
          </w:r>
          <w:r w:rsidR="004E7BF7">
            <w:t>[32]</w:t>
          </w:r>
          <w:r>
            <w:fldChar w:fldCharType="end"/>
          </w:r>
        </w:sdtContent>
      </w:sdt>
      <w:r>
        <w:t>.</w:t>
      </w:r>
    </w:p>
    <w:p w14:paraId="672658A8" w14:textId="77777777" w:rsidR="00DA335D" w:rsidRDefault="00DA335D" w:rsidP="00DA335D">
      <w:pPr>
        <w:pStyle w:val="af0"/>
      </w:pPr>
      <w:r>
        <w:object w:dxaOrig="7015" w:dyaOrig="4236" w14:anchorId="7C47995F">
          <v:shape id="_x0000_i1032" type="#_x0000_t75" style="width:425.45pt;height:256.7pt" o:ole="">
            <v:imagedata r:id="rId36" o:title=""/>
          </v:shape>
          <o:OLEObject Type="Embed" ProgID="ChemDraw.Document.6.0" ShapeID="_x0000_i1032" DrawAspect="Content" ObjectID="_1776365762" r:id="rId37"/>
        </w:object>
      </w:r>
    </w:p>
    <w:p w14:paraId="452419C5" w14:textId="075B6301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55" w:name="_Ref134996503"/>
      <w:r>
        <w:t xml:space="preserve">Схема </w:t>
      </w:r>
      <w:fldSimple w:instr=" SEQ Схема \* ARABIC ">
        <w:r w:rsidR="00227EB8">
          <w:rPr>
            <w:noProof/>
          </w:rPr>
          <w:t>11</w:t>
        </w:r>
      </w:fldSimple>
      <w:bookmarkEnd w:id="55"/>
      <w:r>
        <w:t>. Схема фотолиза хинона.</w:t>
      </w:r>
    </w:p>
    <w:p w14:paraId="7650AC13" w14:textId="62143AB1" w:rsidR="00DA335D" w:rsidRDefault="00F01D92" w:rsidP="00996D2F">
      <w:pPr>
        <w:pStyle w:val="31"/>
      </w:pPr>
      <w:r>
        <w:t>Редукция системы</w:t>
      </w:r>
    </w:p>
    <w:p w14:paraId="0FE64A65" w14:textId="08045A95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56"/>
      <w:commentRangeStart w:id="57"/>
      <w:r>
        <w:t>Н</w:t>
      </w:r>
      <w:commentRangeEnd w:id="56"/>
      <w:r>
        <w:rPr>
          <w:rStyle w:val="af6"/>
          <w:rFonts w:eastAsia="SimSun" w:cstheme="minorBidi"/>
          <w:color w:val="auto"/>
          <w:lang w:eastAsia="en-US"/>
        </w:rPr>
        <w:commentReference w:id="56"/>
      </w:r>
      <w:commentRangeEnd w:id="57"/>
      <w:r w:rsidR="00433823">
        <w:rPr>
          <w:rStyle w:val="af6"/>
          <w:rFonts w:eastAsia="SimSun" w:cstheme="minorBidi"/>
          <w:color w:val="auto"/>
          <w:lang w:eastAsia="en-US"/>
        </w:rPr>
        <w:commentReference w:id="57"/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227EB8">
        <w:t xml:space="preserve">Схема </w:t>
      </w:r>
      <w:r w:rsidR="00227EB8">
        <w:rPr>
          <w:noProof/>
        </w:rPr>
        <w:t>12</w:t>
      </w:r>
      <w:r w:rsidR="00227EB8">
        <w:fldChar w:fldCharType="end"/>
      </w:r>
      <w:r w:rsidR="00227EB8">
        <w:t>)</w:t>
      </w:r>
      <w:r>
        <w:t>:</w:t>
      </w:r>
    </w:p>
    <w:p w14:paraId="0FBE705B" w14:textId="77777777" w:rsidR="00227EB8" w:rsidRDefault="005170B8" w:rsidP="00227EB8">
      <w:pPr>
        <w:pStyle w:val="a2"/>
        <w:keepNext/>
      </w:pPr>
      <w:r>
        <w:rPr>
          <w:noProof/>
        </w:rPr>
        <w:lastRenderedPageBreak/>
        <w:drawing>
          <wp:inline distT="0" distB="0" distL="0" distR="0" wp14:anchorId="2EDDDAE8" wp14:editId="7FADE5FD">
            <wp:extent cx="7093699" cy="4735181"/>
            <wp:effectExtent l="0" t="0" r="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7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7174F2FA" w:rsidR="00FF4A28" w:rsidRDefault="00227EB8" w:rsidP="00227EB8">
      <w:pPr>
        <w:pStyle w:val="af2"/>
      </w:pPr>
      <w:bookmarkStart w:id="58" w:name="_Ref165752291"/>
      <w:r>
        <w:t xml:space="preserve">Схема </w:t>
      </w:r>
      <w:fldSimple w:instr=" SEQ Схема \* ARABIC ">
        <w:r>
          <w:rPr>
            <w:noProof/>
          </w:rPr>
          <w:t>12</w:t>
        </w:r>
      </w:fldSimple>
      <w:bookmarkEnd w:id="58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53AD943C" w14:textId="6B88D897" w:rsidR="00622644" w:rsidRDefault="007C62EF" w:rsidP="007C62EF">
      <w:pPr>
        <w:pStyle w:val="a3"/>
        <w:rPr>
          <w:noProof/>
        </w:rPr>
      </w:pPr>
      <w:r>
        <w:rPr>
          <w:noProof/>
        </w:rPr>
        <w:t>Д</w:t>
      </w:r>
      <w:r w:rsidR="00F01D92">
        <w:rPr>
          <w:noProof/>
        </w:rPr>
        <w:t>анная схема описывается системой, состоящей из множетсва нели</w:t>
      </w:r>
      <w:r>
        <w:rPr>
          <w:noProof/>
        </w:rPr>
        <w:t>й</w:t>
      </w:r>
      <w:r w:rsidR="00F01D92">
        <w:rPr>
          <w:noProof/>
        </w:rPr>
        <w:t xml:space="preserve">еных обыкновенных дифференциальных уравнений. </w:t>
      </w:r>
      <w:r w:rsidR="00433823">
        <w:rPr>
          <w:noProof/>
        </w:rPr>
        <w:t xml:space="preserve">Численное решение такой системы даже без расчета пространственного </w:t>
      </w:r>
      <w:r w:rsidRPr="007C62EF">
        <w:t>распределени</w:t>
      </w:r>
      <w:r>
        <w:t>я концентрации</w:t>
      </w:r>
      <w:r w:rsidR="00433823">
        <w:rPr>
          <w:noProof/>
        </w:rPr>
        <w:t xml:space="preserve"> отдельных </w:t>
      </w:r>
      <w:r>
        <w:rPr>
          <w:noProof/>
        </w:rPr>
        <w:t>компонентов</w:t>
      </w:r>
      <w:r w:rsidR="00433823">
        <w:rPr>
          <w:noProof/>
        </w:rPr>
        <w:t xml:space="preserve">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="00FC3DF4" w:rsidRPr="00FC3DF4">
        <w:rPr>
          <w:noProof/>
        </w:rPr>
        <w:t xml:space="preserve"> </w:t>
      </w:r>
      <w:r w:rsidR="00433823">
        <w:rPr>
          <w:noProof/>
        </w:rPr>
        <w:t xml:space="preserve">Процесс исключения уравнений или </w:t>
      </w:r>
      <w:commentRangeStart w:id="59"/>
      <w:r w:rsidR="00433823">
        <w:rPr>
          <w:noProof/>
        </w:rPr>
        <w:t>переменных</w:t>
      </w:r>
      <w:commentRangeEnd w:id="59"/>
      <w:r w:rsidR="00433823">
        <w:rPr>
          <w:rStyle w:val="af6"/>
          <w:rFonts w:eastAsia="SimSun" w:cstheme="minorBidi"/>
          <w:color w:val="auto"/>
          <w:lang w:eastAsia="en-US"/>
        </w:rPr>
        <w:commentReference w:id="59"/>
      </w:r>
      <w:r w:rsidR="00433823">
        <w:rPr>
          <w:noProof/>
        </w:rPr>
        <w:t xml:space="preserve"> из системы называется </w:t>
      </w:r>
      <w:r w:rsidR="00433823" w:rsidRPr="00433823">
        <w:rPr>
          <w:b/>
          <w:bCs/>
          <w:i/>
          <w:iCs/>
          <w:noProof/>
        </w:rPr>
        <w:t>редукцией</w:t>
      </w:r>
      <w:r w:rsidR="003702EA">
        <w:rPr>
          <w:b/>
          <w:bCs/>
          <w:i/>
          <w:iCs/>
          <w:noProof/>
        </w:rPr>
        <w:t xml:space="preserve">. </w:t>
      </w:r>
      <w:r w:rsidR="00DC6524">
        <w:rPr>
          <w:noProof/>
        </w:rPr>
        <w:t>Для простых систем</w:t>
      </w:r>
      <w:r w:rsidR="00DF348A">
        <w:rPr>
          <w:noProof/>
        </w:rPr>
        <w:t xml:space="preserve"> сущетсвует множество методов редукции: </w:t>
      </w:r>
      <w:r w:rsidR="00DF348A" w:rsidRPr="00DF348A">
        <w:rPr>
          <w:noProof/>
        </w:rPr>
        <w:t>замены переменных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интегрирующих множителей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разделения переменных</w:t>
      </w:r>
      <w:r w:rsidR="00DF348A">
        <w:rPr>
          <w:noProof/>
        </w:rPr>
        <w:t>, ф</w:t>
      </w:r>
      <w:r w:rsidR="00DF348A" w:rsidRPr="00DF348A">
        <w:rPr>
          <w:noProof/>
        </w:rPr>
        <w:t>урье преобразовани</w:t>
      </w:r>
      <w:r w:rsidR="00DF348A">
        <w:rPr>
          <w:noProof/>
        </w:rPr>
        <w:t>я</w:t>
      </w:r>
      <w:r w:rsidR="00784342">
        <w:rPr>
          <w:noProof/>
        </w:rPr>
        <w:t xml:space="preserve"> и др. Однако для систем, подобных рассмотренной выше,  использование этих методов не представляется возможным, в первую очередь, из-за нелинейных </w:t>
      </w:r>
      <w:r w:rsidR="00FC3DF4">
        <w:rPr>
          <w:noProof/>
        </w:rPr>
        <w:t xml:space="preserve">составляющих, которые имеют </w:t>
      </w:r>
      <w:r w:rsidR="00545F72">
        <w:rPr>
          <w:noProof/>
        </w:rPr>
        <w:t xml:space="preserve">значения </w:t>
      </w:r>
      <w:r w:rsidR="00FC3DF4" w:rsidRPr="00FC3DF4">
        <w:t>константы</w:t>
      </w:r>
      <w:r w:rsidR="00FC3DF4">
        <w:rPr>
          <w:noProof/>
        </w:rPr>
        <w:t xml:space="preserve"> скоростей</w:t>
      </w:r>
      <w:r>
        <w:t xml:space="preserve"> на несколько порядков превосходящих константы</w:t>
      </w:r>
      <w:r w:rsidR="00FC3DF4">
        <w:rPr>
          <w:noProof/>
        </w:rPr>
        <w:t>, поэтому сильно влияют на</w:t>
      </w:r>
      <w:r w:rsidR="00545F72">
        <w:rPr>
          <w:noProof/>
        </w:rPr>
        <w:t xml:space="preserve"> конечное</w:t>
      </w:r>
      <w:r w:rsidR="00FC3DF4">
        <w:rPr>
          <w:noProof/>
        </w:rPr>
        <w:t xml:space="preserve"> решение и</w:t>
      </w:r>
      <w:r w:rsidR="00545F72">
        <w:rPr>
          <w:noProof/>
        </w:rPr>
        <w:t xml:space="preserve"> не позволяют примести систему к линейному виду. Посторение фазовых диаграмм ослажнено большой размерностью системы</w:t>
      </w:r>
      <w:r w:rsidR="00FC3DF4">
        <w:rPr>
          <w:noProof/>
        </w:rPr>
        <w:t xml:space="preserve"> </w:t>
      </w:r>
      <w:r w:rsidR="00545F72">
        <w:rPr>
          <w:noProof/>
        </w:rPr>
        <w:t xml:space="preserve">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</w:t>
      </w:r>
      <w:commentRangeStart w:id="60"/>
      <w:r w:rsidR="00545F72">
        <w:rPr>
          <w:noProof/>
        </w:rPr>
        <w:t>констант</w:t>
      </w:r>
      <w:commentRangeEnd w:id="60"/>
      <w:r w:rsidR="008955E8">
        <w:rPr>
          <w:rStyle w:val="af6"/>
          <w:rFonts w:eastAsia="SimSun" w:cstheme="minorBidi"/>
          <w:color w:val="auto"/>
          <w:lang w:eastAsia="en-US"/>
        </w:rPr>
        <w:commentReference w:id="60"/>
      </w:r>
      <w:r w:rsidR="00545F72">
        <w:rPr>
          <w:noProof/>
        </w:rPr>
        <w:t xml:space="preserve">. </w:t>
      </w:r>
    </w:p>
    <w:p w14:paraId="09206A8F" w14:textId="58C0BF97" w:rsidR="00622644" w:rsidRDefault="00622644" w:rsidP="00FC3DF4">
      <w:pPr>
        <w:pStyle w:val="a3"/>
        <w:rPr>
          <w:noProof/>
        </w:rPr>
      </w:pPr>
      <w:r>
        <w:rPr>
          <w:noProof/>
        </w:rPr>
        <w:lastRenderedPageBreak/>
        <w:t>После исключения переменных количество уравнений и компонентов сильно сокращается</w:t>
      </w:r>
      <w:r w:rsidR="008955E8">
        <w:rPr>
          <w:noProof/>
        </w:rPr>
        <w:t>, что  упрощает решение системы и уменьшает количество требуемых констант сокростей</w:t>
      </w:r>
      <w:r w:rsidR="00227EB8">
        <w:rPr>
          <w:noProof/>
        </w:rPr>
        <w:t xml:space="preserve"> (см. </w:t>
      </w:r>
      <w:r w:rsidR="00227EB8">
        <w:rPr>
          <w:noProof/>
        </w:rPr>
        <w:fldChar w:fldCharType="begin"/>
      </w:r>
      <w:r w:rsidR="00227EB8">
        <w:rPr>
          <w:noProof/>
        </w:rPr>
        <w:instrText xml:space="preserve"> REF _Ref165752319 \h </w:instrText>
      </w:r>
      <w:r w:rsidR="00227EB8">
        <w:rPr>
          <w:noProof/>
        </w:rPr>
      </w:r>
      <w:r w:rsidR="00227EB8">
        <w:rPr>
          <w:noProof/>
        </w:rPr>
        <w:fldChar w:fldCharType="separate"/>
      </w:r>
      <w:r w:rsidR="00227EB8">
        <w:t xml:space="preserve">Схема </w:t>
      </w:r>
      <w:r w:rsidR="00227EB8">
        <w:rPr>
          <w:noProof/>
        </w:rPr>
        <w:t>13</w:t>
      </w:r>
      <w:r w:rsidR="00227EB8">
        <w:rPr>
          <w:noProof/>
        </w:rPr>
        <w:fldChar w:fldCharType="end"/>
      </w:r>
      <w:r w:rsidR="00227EB8">
        <w:rPr>
          <w:noProof/>
        </w:rPr>
        <w:t>)</w:t>
      </w:r>
      <w:r>
        <w:rPr>
          <w:noProof/>
        </w:rPr>
        <w:t>:</w:t>
      </w:r>
    </w:p>
    <w:p w14:paraId="6E612EDE" w14:textId="77777777" w:rsidR="00AC3632" w:rsidRDefault="00622644" w:rsidP="00AC3632">
      <w:pPr>
        <w:pStyle w:val="a3"/>
        <w:keepNext/>
      </w:pPr>
      <w:r>
        <w:rPr>
          <w:noProof/>
        </w:rPr>
        <w:drawing>
          <wp:inline distT="0" distB="0" distL="0" distR="0" wp14:anchorId="2E934966" wp14:editId="602A07C5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54127" w14:textId="3DA74D08" w:rsidR="00625DDD" w:rsidRDefault="00AC3632" w:rsidP="00AC3632">
      <w:pPr>
        <w:pStyle w:val="af2"/>
        <w:rPr>
          <w:noProof/>
        </w:rPr>
      </w:pPr>
      <w:bookmarkStart w:id="61" w:name="_Ref165752319"/>
      <w:r>
        <w:t xml:space="preserve">Схема </w:t>
      </w:r>
      <w:fldSimple w:instr=" SEQ Схема \* ARABIC ">
        <w:r w:rsidR="00227EB8">
          <w:rPr>
            <w:noProof/>
          </w:rPr>
          <w:t>13</w:t>
        </w:r>
      </w:fldSimple>
      <w:bookmarkEnd w:id="61"/>
      <w:r>
        <w:t xml:space="preserve">. Редуцированная схема </w:t>
      </w:r>
      <w:proofErr w:type="spellStart"/>
      <w:r>
        <w:t>фотоинициирования</w:t>
      </w:r>
      <w:proofErr w:type="spellEnd"/>
    </w:p>
    <w:p w14:paraId="72CF4A8E" w14:textId="0A1D4A7A" w:rsidR="00D536A7" w:rsidRDefault="00D536A7" w:rsidP="00227EB8">
      <w:pPr>
        <w:pStyle w:val="20"/>
      </w:pPr>
      <w:commentRangeStart w:id="62"/>
      <w:r>
        <w:t>Реакции</w:t>
      </w:r>
      <w:commentRangeEnd w:id="62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62"/>
      </w:r>
      <w:r>
        <w:t xml:space="preserve"> </w:t>
      </w:r>
      <w:commentRangeStart w:id="63"/>
      <w:r>
        <w:t>полимеризации</w:t>
      </w:r>
      <w:commentRangeEnd w:id="63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63"/>
      </w:r>
    </w:p>
    <w:p w14:paraId="20BED0E9" w14:textId="162EE57E" w:rsidR="00A535A2" w:rsidRDefault="007C42F2" w:rsidP="00996D2F">
      <w:pPr>
        <w:pStyle w:val="31"/>
      </w:pPr>
      <w:r>
        <w:t xml:space="preserve">Общий механизм радикальной </w:t>
      </w:r>
      <w:commentRangeStart w:id="64"/>
      <w:r>
        <w:t>полимеризации</w:t>
      </w:r>
      <w:commentRangeEnd w:id="64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64"/>
      </w:r>
    </w:p>
    <w:p w14:paraId="6C8CE81C" w14:textId="33AC6BC3" w:rsidR="00F11CBC" w:rsidRDefault="008955E8" w:rsidP="00FC3DF4">
      <w:pPr>
        <w:pStyle w:val="a3"/>
      </w:pPr>
      <w:proofErr w:type="spellStart"/>
      <w:r>
        <w:t>Метиламильный</w:t>
      </w:r>
      <w:proofErr w:type="spellEnd"/>
      <w:r>
        <w:t xml:space="preserve"> радикал, инициирует </w:t>
      </w:r>
      <w:proofErr w:type="spellStart"/>
      <w:r>
        <w:t>свободнорадикальную</w:t>
      </w:r>
      <w:proofErr w:type="spellEnd"/>
      <w:r>
        <w:t xml:space="preserve">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commentRangeStart w:id="65"/>
      <w:r w:rsidR="00733E49" w:rsidRPr="00F11CBC">
        <w:t>[47]</w:t>
      </w:r>
      <w:commentRangeEnd w:id="65"/>
      <w:r w:rsidR="00733E49" w:rsidRPr="00F11CBC">
        <w:rPr>
          <w:rStyle w:val="af6"/>
          <w:rFonts w:eastAsia="SimSun" w:cstheme="minorBidi"/>
          <w:strike/>
          <w:color w:val="auto"/>
          <w:lang w:eastAsia="en-US"/>
        </w:rPr>
        <w:commentReference w:id="65"/>
      </w:r>
      <w:r w:rsidR="00F11CBC">
        <w:t xml:space="preserve">: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F11CBC">
        <w:t xml:space="preserve"> [81].</w:t>
      </w:r>
      <w:r w:rsidR="008508B7">
        <w:t xml:space="preserve"> Обобщенная схема представлена ниже (см. </w:t>
      </w:r>
      <w:r w:rsidR="008508B7">
        <w:fldChar w:fldCharType="begin"/>
      </w:r>
      <w:r w:rsidR="008508B7">
        <w:instrText xml:space="preserve"> REF _Ref165751909 \h </w:instrText>
      </w:r>
      <w:r w:rsidR="008508B7">
        <w:fldChar w:fldCharType="separate"/>
      </w:r>
      <w:r w:rsidR="00227EB8">
        <w:t xml:space="preserve">Схема </w:t>
      </w:r>
      <w:r w:rsidR="00227EB8">
        <w:rPr>
          <w:noProof/>
        </w:rPr>
        <w:t>14</w:t>
      </w:r>
      <w:r w:rsidR="008508B7">
        <w:fldChar w:fldCharType="end"/>
      </w:r>
      <w:r w:rsidR="008508B7">
        <w:t>)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920ECB">
        <w:t xml:space="preserve">. </w:t>
      </w:r>
    </w:p>
    <w:p w14:paraId="3D5D96F4" w14:textId="77777777" w:rsidR="008508B7" w:rsidRDefault="008508B7" w:rsidP="008508B7">
      <w:pPr>
        <w:pStyle w:val="a3"/>
        <w:keepNext/>
      </w:pPr>
      <w:r>
        <w:rPr>
          <w:noProof/>
        </w:rPr>
        <w:drawing>
          <wp:inline distT="0" distB="0" distL="0" distR="0" wp14:anchorId="045072B0" wp14:editId="389B17AA">
            <wp:extent cx="5830181" cy="310668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846063" cy="3115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478D9" w14:textId="5A2A0438" w:rsidR="008508B7" w:rsidRPr="00AC3632" w:rsidRDefault="008508B7" w:rsidP="005559F4">
      <w:pPr>
        <w:pStyle w:val="af2"/>
      </w:pPr>
      <w:bookmarkStart w:id="66" w:name="_Ref165751909"/>
      <w:r>
        <w:t xml:space="preserve">Схема </w:t>
      </w:r>
      <w:fldSimple w:instr=" SEQ Схема \* ARABIC ">
        <w:r w:rsidR="00227EB8">
          <w:rPr>
            <w:noProof/>
          </w:rPr>
          <w:t>14</w:t>
        </w:r>
      </w:fldSimple>
      <w:bookmarkEnd w:id="66"/>
      <w:r>
        <w:t>. Обобщенная схема радикальной полимеризации</w:t>
      </w:r>
    </w:p>
    <w:p w14:paraId="5FBFDA65" w14:textId="0039FB97" w:rsidR="006E5223" w:rsidRDefault="006E5223" w:rsidP="006E5223">
      <w:pPr>
        <w:pStyle w:val="1"/>
        <w:numPr>
          <w:ilvl w:val="0"/>
          <w:numId w:val="41"/>
        </w:numPr>
      </w:pPr>
      <w:r>
        <w:lastRenderedPageBreak/>
        <w:t>Инициирование</w:t>
      </w:r>
    </w:p>
    <w:p w14:paraId="05BACC75" w14:textId="5D484DAD" w:rsidR="006E5223" w:rsidRDefault="006E5223" w:rsidP="006E522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227EB8">
        <w:t xml:space="preserve">Схема </w:t>
      </w:r>
      <w:r w:rsidR="00227EB8">
        <w:rPr>
          <w:noProof/>
        </w:rPr>
        <w:t>15</w:t>
      </w:r>
      <w:r>
        <w:fldChar w:fldCharType="end"/>
      </w:r>
      <w:r>
        <w:t>).</w:t>
      </w:r>
    </w:p>
    <w:p w14:paraId="6AB18214" w14:textId="693549DA" w:rsidR="006E5223" w:rsidRDefault="00A64D5E" w:rsidP="00A64D5E">
      <w:pPr>
        <w:pStyle w:val="a3"/>
      </w:pPr>
      <w:r>
        <w:rPr>
          <w:noProof/>
        </w:rPr>
        <w:drawing>
          <wp:inline distT="0" distB="0" distL="0" distR="0" wp14:anchorId="5FC2F3A0" wp14:editId="338C6930">
            <wp:extent cx="3834138" cy="660759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4138" cy="660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9CEB7" w14:textId="2094B6A6" w:rsidR="006E5223" w:rsidRPr="008508B7" w:rsidRDefault="006E5223" w:rsidP="00AC3632">
      <w:pPr>
        <w:pStyle w:val="af2"/>
      </w:pPr>
      <w:bookmarkStart w:id="67" w:name="_Ref165669038"/>
      <w:r>
        <w:t xml:space="preserve">Схема </w:t>
      </w:r>
      <w:fldSimple w:instr=" SEQ Схема \* ARABIC ">
        <w:r w:rsidR="00227EB8">
          <w:rPr>
            <w:noProof/>
          </w:rPr>
          <w:t>15</w:t>
        </w:r>
      </w:fldSimple>
      <w:bookmarkEnd w:id="67"/>
      <w:r>
        <w:t xml:space="preserve">. Реакция </w:t>
      </w:r>
      <w:proofErr w:type="spellStart"/>
      <w:r>
        <w:t>иницирования</w:t>
      </w:r>
      <w:proofErr w:type="spellEnd"/>
      <w:r>
        <w:t xml:space="preserve"> полимерной цепи</w:t>
      </w:r>
    </w:p>
    <w:p w14:paraId="43B261C0" w14:textId="79BE04D7" w:rsidR="00996D2F" w:rsidRDefault="003813E5" w:rsidP="006E5223">
      <w:pPr>
        <w:pStyle w:val="1"/>
        <w:numPr>
          <w:ilvl w:val="0"/>
          <w:numId w:val="41"/>
        </w:numPr>
      </w:pPr>
      <w:r>
        <w:t>Рост цепи</w:t>
      </w:r>
    </w:p>
    <w:p w14:paraId="219D4F1C" w14:textId="4764A521" w:rsidR="00D776E6" w:rsidRDefault="00A64D5E" w:rsidP="00D776E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68"/>
      <w:r w:rsidR="005B0524">
        <w:t>сшивания</w:t>
      </w:r>
      <w:commentRangeEnd w:id="68"/>
      <w:r>
        <w:rPr>
          <w:rStyle w:val="af6"/>
          <w:rFonts w:eastAsia="SimSun" w:cstheme="minorBidi"/>
          <w:color w:val="auto"/>
          <w:lang w:eastAsia="en-US"/>
        </w:rPr>
        <w:commentReference w:id="68"/>
      </w:r>
      <w:r w:rsidR="005B0524">
        <w:t xml:space="preserve">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commentRangeStart w:id="69"/>
          <w:r w:rsidR="00D776E6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HQvtC90LTQsNC70LXRgtC+0LLQsCIsIkxhc3ROYW1lIjoi0KHRg9GC0Y/Qs9C40L0g0JIu0JwuIiwiTWlkZGxlTmFtZSI6ItCbLtCYLiIsIlByb3RlY3RlZCI6ZmFsc2UsIlNleCI6MCwiQ3JlYXRlZEJ5IjoiX0hPTUUiLCJDcmVhdGVkT24iOiIyMDI0LTA1LTAzVDIyOjM0OjI5IiwiTW9kaWZpZWRCeSI6Il9IT01FIiwiSWQiOiI4MzcxYjg0NC1hYjlhLTQxYmItYThkMy0wZDQwNzU5YTlhNmMiLCJNb2RpZmllZE9uIjoiMjAyNC0wNS0wM1QyMjozND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}</w:instrText>
          </w:r>
          <w:r w:rsidR="00D776E6">
            <w:fldChar w:fldCharType="separate"/>
          </w:r>
          <w:r w:rsidR="004E7BF7">
            <w:t>[38]</w:t>
          </w:r>
          <w:r w:rsidR="00D776E6">
            <w:fldChar w:fldCharType="end"/>
          </w:r>
          <w:commentRangeEnd w:id="69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69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227EB8">
        <w:t xml:space="preserve">Схема </w:t>
      </w:r>
      <w:r w:rsidR="00227EB8">
        <w:rPr>
          <w:noProof/>
        </w:rPr>
        <w:t>16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D776E6">
      <w:pPr>
        <w:pStyle w:val="a3"/>
        <w:keepNext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1F752E48" w:rsidR="00D776E6" w:rsidRPr="00D776E6" w:rsidRDefault="00D776E6" w:rsidP="00AC3632">
      <w:pPr>
        <w:pStyle w:val="af2"/>
      </w:pPr>
      <w:bookmarkStart w:id="70" w:name="_Ref165683315"/>
      <w:r>
        <w:t xml:space="preserve">Схема </w:t>
      </w:r>
      <w:fldSimple w:instr=" SEQ Схема \* ARABIC ">
        <w:r w:rsidR="00227EB8">
          <w:rPr>
            <w:noProof/>
          </w:rPr>
          <w:t>16</w:t>
        </w:r>
      </w:fldSimple>
      <w:bookmarkEnd w:id="70"/>
      <w:r>
        <w:t>. Реакции роста цепи</w:t>
      </w:r>
    </w:p>
    <w:p w14:paraId="57147B2A" w14:textId="3E49F0E2" w:rsidR="00A63A7F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 xml:space="preserve">. </w:t>
      </w:r>
      <w:commentRangeStart w:id="71"/>
      <w:r w:rsidR="009A096B">
        <w:t>Согласно</w:t>
      </w:r>
      <w:commentRangeEnd w:id="71"/>
      <w:r w:rsidR="009A096B">
        <w:rPr>
          <w:rStyle w:val="af6"/>
          <w:rFonts w:eastAsia="SimSun" w:cstheme="minorBidi"/>
          <w:color w:val="auto"/>
          <w:lang w:eastAsia="en-US"/>
        </w:rPr>
        <w:commentReference w:id="71"/>
      </w:r>
      <w:r w:rsidR="00A63A7F" w:rsidRPr="00A63A7F">
        <w:t>[]</w:t>
      </w:r>
      <w:r w:rsidR="009A096B">
        <w:t xml:space="preserve"> к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Content>
          <w:r w:rsidR="00F93D74">
            <w:rPr>
              <w:b/>
              <w:bCs/>
            </w:rPr>
            <w:fldChar w:fldCharType="begin"/>
          </w:r>
          <w:r w:rsidR="00F93D74">
            <w:rPr>
              <w:b/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zczZGE0OGMxLWVmOWYtNGNhNy1iNWM0LTZkMDgzYTEzOWRiZSIsIlRleHQiOiJbMzldIiwiV0FJVmVyc2lvbiI6IjYuMTUuMi4wIn0=}</w:instrText>
          </w:r>
          <w:r w:rsidR="00F93D74">
            <w:rPr>
              <w:b/>
              <w:bCs/>
            </w:rPr>
            <w:fldChar w:fldCharType="separate"/>
          </w:r>
          <w:r w:rsidR="004E7BF7">
            <w:rPr>
              <w:b/>
              <w:bCs/>
            </w:rPr>
            <w:t>[39]</w:t>
          </w:r>
          <w:r w:rsidR="00F93D74">
            <w:rPr>
              <w:b/>
              <w:bCs/>
            </w:rPr>
            <w:fldChar w:fldCharType="end"/>
          </w:r>
        </w:sdtContent>
      </w:sdt>
      <w:r w:rsidR="009A096B"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r>
          <m:rPr>
            <m:sty m:val="bi"/>
          </m:rPr>
          <w:rPr>
            <w:rFonts w:ascii="Cambria Math" w:hAnsi="Cambria Math"/>
          </w:rPr>
          <m:t>700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A096B">
        <w:t xml:space="preserve"> (для </w:t>
      </w:r>
      <w:r w:rsidR="001706B1">
        <w:t>ММА</w:t>
      </w:r>
      <w:r w:rsidR="009A096B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>
            <w:fldChar w:fldCharType="begin"/>
          </w:r>
          <w:r w:rsidR="00F93D7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RUMTM6NTg6MjYiLCJQcm9qZWN0Ijp7IiRyZWYiOiI4In19LCJVc2VOdW1iZXJpbmdUeXBlT2ZQYXJlbnREb2N1bWVudCI6ZmFsc2V9XSwiRm9ybWF0dGVkVGV4dCI6eyIkaWQiOiIxMyIsIkNvdW50IjoxLCJUZXh0VW5pdHMiOlt7IiRpZCI6IjE0IiwiRm9udFN0eWxlIjp7IiRpZCI6IjE1IiwiTmV1dHJhbCI6dHJ1ZX0sIlJlYWRpbmdPcmRlciI6MSwiVGV4dCI6Ils0MF0ifV19LCJUYWciOiJDaXRhdmlQbGFjZWhvbGRlciNhZjliNjc3Ni00YzZlLTQxZGItOGZjNC0xOWY2Mzc2NDZmMTQiLCJUZXh0IjoiWzQwXSIsIldBSVZlcnNpb24iOiI2LjE1LjIuMCJ9}</w:instrText>
          </w:r>
          <w:r w:rsidR="009A096B">
            <w:fldChar w:fldCharType="separate"/>
          </w:r>
          <w:r w:rsidR="004E7BF7">
            <w:t>[40]</w:t>
          </w:r>
          <w:r w:rsidR="009A096B">
            <w:fldChar w:fldCharType="end"/>
          </w:r>
        </w:sdtContent>
      </w:sdt>
      <w:r w:rsidR="009A096B">
        <w:t xml:space="preserve">;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r>
          <m:rPr>
            <m:sty m:val="bi"/>
          </m:rPr>
          <w:rPr>
            <w:rFonts w:ascii="Cambria Math" w:hAnsi="Cambria Math"/>
          </w:rPr>
          <m:t>2300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A096B">
        <w:t xml:space="preserve"> (для  </w:t>
      </w:r>
      <w:r w:rsidR="001706B1">
        <w:t>винилацетата</w:t>
      </w:r>
      <w:r w:rsidR="009A096B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>
            <w:fldChar w:fldCharType="begin"/>
          </w:r>
          <w:r w:rsidR="00F93D7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RUMTM6NTg6MjYiLCJQcm9qZWN0Ijp7IiRyZWYiOiI4In19LCJVc2VOdW1iZXJpbmdUeXBlT2ZQYXJlbnREb2N1bWVudCI6ZmFsc2V9XSwiRm9ybWF0dGVkVGV4dCI6eyIkaWQiOiIxMyIsIkNvdW50IjoxLCJUZXh0VW5pdHMiOlt7IiRpZCI6IjE0IiwiRm9udFN0eWxlIjp7IiRpZCI6IjE1IiwiTmV1dHJhbCI6dHJ1ZX0sIlJlYWRpbmdPcmRlciI6MSwiVGV4dCI6Ils0MF0ifV19LCJUYWciOiJDaXRhdmlQbGFjZWhvbGRlciMwNWQ5N2Y1YS1iOTk1LTRlNTYtOWE3NC1mYjdjOTdlMTg0ZGIiLCJUZXh0IjoiWzQwXSIsIldBSVZlcnNpb24iOiI2LjE1LjIuMCJ9}</w:instrText>
          </w:r>
          <w:r w:rsidR="009A096B">
            <w:fldChar w:fldCharType="separate"/>
          </w:r>
          <w:r w:rsidR="004E7BF7">
            <w:t>[40]</w:t>
          </w:r>
          <w:r w:rsidR="009A096B">
            <w:fldChar w:fldCharType="end"/>
          </w:r>
        </w:sdtContent>
      </w:sdt>
      <w:r w:rsidR="00A63A7F">
        <w:t xml:space="preserve">. </w:t>
      </w:r>
    </w:p>
    <w:p w14:paraId="2AE97427" w14:textId="33E02ED9" w:rsidR="003813E5" w:rsidRDefault="00640613" w:rsidP="00A72943">
      <w:pPr>
        <w:pStyle w:val="1"/>
      </w:pPr>
      <w:r>
        <w:t>Передача</w:t>
      </w:r>
      <w:r w:rsidR="009B2BB1">
        <w:t xml:space="preserve"> </w:t>
      </w:r>
      <w:commentRangeStart w:id="72"/>
      <w:r w:rsidR="009B2BB1">
        <w:t>цепи</w:t>
      </w:r>
      <w:commentRangeEnd w:id="72"/>
      <w:r w:rsidR="0068115E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72"/>
      </w:r>
    </w:p>
    <w:p w14:paraId="3A720BC1" w14:textId="123A4FBB" w:rsidR="007F42C4" w:rsidRPr="007F42C4" w:rsidRDefault="007F42C4" w:rsidP="007F42C4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227EB8">
        <w:t xml:space="preserve">Схема </w:t>
      </w:r>
      <w:r w:rsidR="00227EB8">
        <w:rPr>
          <w:noProof/>
        </w:rPr>
        <w:t>17</w:t>
      </w:r>
      <w:r>
        <w:fldChar w:fldCharType="end"/>
      </w:r>
      <w:r>
        <w:t>):</w:t>
      </w:r>
    </w:p>
    <w:p w14:paraId="6C9D30CA" w14:textId="77777777" w:rsidR="00FC3ECE" w:rsidRDefault="00FC3ECE" w:rsidP="00FC3ECE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52F5E44B" w:rsidR="007C162A" w:rsidRPr="005559F4" w:rsidRDefault="00FC3ECE" w:rsidP="005559F4">
      <w:pPr>
        <w:pStyle w:val="af2"/>
      </w:pPr>
      <w:bookmarkStart w:id="73" w:name="_Ref165730018"/>
      <w:r>
        <w:t xml:space="preserve">Схема </w:t>
      </w:r>
      <w:fldSimple w:instr=" SEQ Схема \* ARABIC ">
        <w:r w:rsidR="00227EB8">
          <w:rPr>
            <w:noProof/>
          </w:rPr>
          <w:t>17</w:t>
        </w:r>
      </w:fldSimple>
      <w:bookmarkEnd w:id="73"/>
      <w:r>
        <w:t>. Реакция переноса цепи</w:t>
      </w:r>
    </w:p>
    <w:p w14:paraId="1E8E5DD5" w14:textId="1E8609DE" w:rsidR="009C67AD" w:rsidRPr="0029372A" w:rsidRDefault="007C162A" w:rsidP="009C67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</w:t>
      </w:r>
      <w:commentRangeStart w:id="74"/>
      <w:r>
        <w:t>порядка</w:t>
      </w:r>
      <w:commentRangeEnd w:id="74"/>
      <w:r w:rsidR="004E7BF7">
        <w:rPr>
          <w:rStyle w:val="af6"/>
          <w:rFonts w:eastAsia="SimSun" w:cstheme="minorBidi"/>
          <w:color w:val="auto"/>
          <w:lang w:eastAsia="en-US"/>
        </w:rPr>
        <w:commentReference w:id="74"/>
      </w:r>
      <w:r>
        <w:t xml:space="preserve">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Pr="009C67AD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zNjZmM0YzYxLTMwM2ItNDA2Ni1iZDZiLWQwYTUyZTk4NDU0ZSIsIlRleHQiOiJbMzl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4E7BF7">
            <w:rPr>
              <w:bCs/>
              <w:iCs/>
            </w:rPr>
            <w:t>[39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9C67AD" w:rsidRPr="009C67AD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2RiMDExMWZkLTg1YmMtNGE4NS1hZDhkLTIxYWQ4NTk2MWM4ZiIsIlRleHQiOiJbMzl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4E7BF7">
            <w:rPr>
              <w:bCs/>
              <w:iCs/>
            </w:rPr>
            <w:t>[39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9C67AD" w:rsidRPr="009C67AD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2Y4NDdkZjJlLWYxZGYtNGYwOC1hMjllLTZlNzcwOWRhMTgzNCIsIlRleHQiOiJbMzl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4E7BF7">
            <w:rPr>
              <w:bCs/>
              <w:iCs/>
            </w:rPr>
            <w:t>[39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AE656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2IwMDQ3MGVjLWEyZTctNDJlMC05YmFkLTlkMTFlYTQ4ZjA3YiIsIlRleHQiOiJbMzldIiwiV0FJVmVyc2lvbiI6IjYuMTUuMi4wIn0=}</w:instrText>
          </w:r>
          <w:r w:rsidR="00AE6560">
            <w:fldChar w:fldCharType="separate"/>
          </w:r>
          <w:r w:rsidR="004E7BF7">
            <w:t>[39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</m:t>
        </m:r>
        <m:r>
          <m:rPr>
            <m:sty m:val="bi"/>
          </m:rPr>
          <w:rPr>
            <w:rFonts w:ascii="Cambria Math" w:hAnsi="Cambria Math"/>
          </w:rPr>
          <m:t>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60117F36" w:rsidR="00A800BF" w:rsidRPr="007C162A" w:rsidRDefault="00085FD0" w:rsidP="00036564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zljZTkyZDRiLWFlN2YtNDU5ZS1iZTNlLTM2OGRkYmE5NTRmOCIsIlRleHQiOiJbMzldIiwiV0FJVmVyc2lvbiI6IjYuMTUuMi4wIn0=}</w:instrText>
          </w:r>
          <w:r>
            <w:fldChar w:fldCharType="separate"/>
          </w:r>
          <w:r w:rsidR="004E7BF7">
            <w:t>[39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</m:t>
            </m:r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FB4228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zAxMDY2MjViLTU2ZDEtNDNmYi1hZDZiLTU5YzNjMzQzNjRjMCIsIlRleHQiOiJbMzl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4E7BF7">
            <w:rPr>
              <w:bCs/>
              <w:iCs/>
            </w:rPr>
            <w:t>[39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FB4228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zdkNDcwZjc1LWU2ZWEtNDcwNi1hOTZiLTA4MjRhMWFlYjg3MSIsIlRleHQiOiJbMzl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4E7BF7">
            <w:rPr>
              <w:rFonts w:cstheme="minorHAnsi"/>
            </w:rPr>
            <w:t>[39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 xml:space="preserve">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6E47C233" w:rsidR="00A800BF" w:rsidRPr="00BA58D0" w:rsidRDefault="004E7BF7" w:rsidP="004E7BF7">
      <w:pPr>
        <w:pStyle w:val="a3"/>
      </w:pPr>
      <w:r>
        <w:t xml:space="preserve">Также </w:t>
      </w:r>
      <w:commentRangeStart w:id="75"/>
      <w:r>
        <w:t>существует</w:t>
      </w:r>
      <w:commentRangeEnd w:id="75"/>
      <w:r>
        <w:rPr>
          <w:rStyle w:val="af6"/>
          <w:rFonts w:eastAsia="SimSun" w:cstheme="minorBidi"/>
          <w:color w:val="auto"/>
          <w:lang w:eastAsia="en-US"/>
        </w:rPr>
        <w:commentReference w:id="75"/>
      </w:r>
      <w:r>
        <w:t xml:space="preserve"> путь передачи на амин</w:t>
      </w:r>
    </w:p>
    <w:p w14:paraId="3DE35519" w14:textId="5919C080" w:rsidR="00CC065B" w:rsidRDefault="00CC065B" w:rsidP="00CC065B">
      <w:pPr>
        <w:pStyle w:val="1"/>
      </w:pPr>
      <w:r>
        <w:t>Обрыв цепи</w:t>
      </w:r>
    </w:p>
    <w:p w14:paraId="75E8C60A" w14:textId="06974183" w:rsidR="00A3340D" w:rsidRDefault="00A3340D" w:rsidP="006B298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6B298D" w:rsidRPr="008078BE">
        <w:t>прекращают свое действие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</w:t>
      </w:r>
      <w:commentRangeStart w:id="76"/>
      <w:r w:rsidR="006B298D" w:rsidRPr="00722E49">
        <w:t>реакции</w:t>
      </w:r>
      <w:commentRangeEnd w:id="76"/>
      <w:r w:rsidR="006B298D" w:rsidRPr="00722E49">
        <w:rPr>
          <w:rStyle w:val="af6"/>
          <w:rFonts w:eastAsia="SimSun" w:cstheme="minorBidi"/>
          <w:color w:val="auto"/>
          <w:lang w:eastAsia="en-US"/>
        </w:rPr>
        <w:commentReference w:id="76"/>
      </w:r>
      <w:r w:rsidR="006B298D" w:rsidRPr="00722E49">
        <w:t xml:space="preserve"> ответственны за низкую концентрацию активных центров, порядка 10-8 моль/л</w:t>
      </w:r>
      <w:r w:rsidR="006B298D" w:rsidRPr="00722E49">
        <w:rPr>
          <w:rFonts w:ascii="Cambria Math" w:hAnsi="Cambria Math" w:cs="Cambria Math"/>
        </w:rPr>
        <w:t>⋅</w:t>
      </w:r>
      <w:r w:rsidR="006B298D" w:rsidRPr="00722E49">
        <w:t>1 [</w:t>
      </w:r>
      <w:commentRangeStart w:id="77"/>
      <w:r w:rsidR="006B298D" w:rsidRPr="00722E49">
        <w:t>50</w:t>
      </w:r>
      <w:commentRangeEnd w:id="77"/>
      <w:r w:rsidR="006B298D" w:rsidRPr="00722E49">
        <w:rPr>
          <w:rStyle w:val="af6"/>
          <w:rFonts w:eastAsia="SimSun" w:cstheme="minorBidi"/>
          <w:color w:val="auto"/>
          <w:lang w:eastAsia="en-US"/>
        </w:rPr>
        <w:commentReference w:id="77"/>
      </w:r>
      <w:r w:rsidR="006B298D" w:rsidRPr="00722E49">
        <w:t>]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>. Обрыв происходит в соответствии с тремя механизмами [</w:t>
      </w:r>
      <w:commentRangeStart w:id="78"/>
      <w:r w:rsidRPr="008078BE">
        <w:t>82</w:t>
      </w:r>
      <w:commentRangeEnd w:id="78"/>
      <w:r w:rsidR="00D15BA6">
        <w:rPr>
          <w:rStyle w:val="af6"/>
          <w:rFonts w:eastAsia="SimSun" w:cstheme="minorBidi"/>
          <w:color w:val="auto"/>
          <w:lang w:eastAsia="en-US"/>
        </w:rPr>
        <w:commentReference w:id="78"/>
      </w:r>
      <w:r w:rsidRPr="008078BE">
        <w:t>]</w:t>
      </w:r>
      <w:r w:rsidR="00EB6059">
        <w:t xml:space="preserve">: линейного обрыва, рекомбинации и </w:t>
      </w:r>
      <w:commentRangeStart w:id="79"/>
      <w:proofErr w:type="spellStart"/>
      <w:r w:rsidR="00EB6059">
        <w:t>диспропорционирования</w:t>
      </w:r>
      <w:commentRangeEnd w:id="79"/>
      <w:proofErr w:type="spellEnd"/>
      <w:r w:rsidR="007C3BAB">
        <w:rPr>
          <w:rStyle w:val="af6"/>
          <w:rFonts w:eastAsia="SimSun" w:cstheme="minorBidi"/>
          <w:color w:val="auto"/>
          <w:lang w:eastAsia="en-US"/>
        </w:rPr>
        <w:commentReference w:id="79"/>
      </w:r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227EB8">
        <w:t xml:space="preserve">Схема </w:t>
      </w:r>
      <w:r w:rsidR="00227EB8">
        <w:rPr>
          <w:noProof/>
        </w:rPr>
        <w:t>18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A800BF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7BC88669" w:rsidR="005559F4" w:rsidRPr="005559F4" w:rsidRDefault="00D46182" w:rsidP="005559F4">
      <w:pPr>
        <w:pStyle w:val="af2"/>
      </w:pPr>
      <w:bookmarkStart w:id="80" w:name="_Ref165726300"/>
      <w:r>
        <w:t xml:space="preserve">Схема </w:t>
      </w:r>
      <w:fldSimple w:instr=" SEQ Схема \* ARABIC ">
        <w:r w:rsidR="00227EB8">
          <w:rPr>
            <w:noProof/>
          </w:rPr>
          <w:t>18</w:t>
        </w:r>
      </w:fldSimple>
      <w:bookmarkEnd w:id="80"/>
      <w:r>
        <w:t>. Реакции обрыва цепи</w:t>
      </w:r>
    </w:p>
    <w:p w14:paraId="3C617E70" w14:textId="4BF28D50" w:rsidR="004416A8" w:rsidRPr="00084C50" w:rsidRDefault="004416A8" w:rsidP="004416A8">
      <w:pPr>
        <w:pStyle w:val="a2"/>
      </w:pPr>
      <w:r w:rsidRPr="004416A8">
        <w:lastRenderedPageBreak/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F93D7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2YxYjNiZDdmLWZiNDktNDk5Yy1hMzE3LTU4OTFkNjFjYTQ3NSIsIlRleHQiOiJbMzldIiwiV0FJVmVyc2lvbiI6IjYuMTUuMi4wIn0=}</w:instrText>
          </w:r>
          <w:r>
            <w:fldChar w:fldCharType="separate"/>
          </w:r>
          <w:r w:rsidR="004E7BF7">
            <w:t>[39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F93D7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2YxYzAyNzZjLTcxNjgtNDE2My05ZWNiLTg0YjZmMjBiYjFlMCIsIlRleHQiOiJbMzldIiwiV0FJVmVyc2lvbiI6IjYuMTUuMi4wIn0=}</w:instrText>
          </w:r>
          <w:r>
            <w:fldChar w:fldCharType="separate"/>
          </w:r>
          <w:r w:rsidR="004E7BF7">
            <w:t>[39]</w:t>
          </w:r>
          <w:r>
            <w:fldChar w:fldCharType="end"/>
          </w:r>
        </w:sdtContent>
      </w:sdt>
      <w:r w:rsidR="00F802DA">
        <w:t xml:space="preserve">. Достаточно сложно определить </w:t>
      </w:r>
      <w:r w:rsidR="00F802DA">
        <w:t xml:space="preserve">константы </w:t>
      </w:r>
      <w:r w:rsidR="00F802DA">
        <w:t>отдельных реакций обрыва, поэтому в литературе представлены данные для общей реакции гибели активного радикала полимера (</w:t>
      </w:r>
      <w:commentRangeStart w:id="81"/>
      <w:r w:rsidR="00F802DA">
        <w:t>см</w:t>
      </w:r>
      <w:commentRangeEnd w:id="81"/>
      <w:r w:rsidR="00940D78">
        <w:rPr>
          <w:rStyle w:val="af6"/>
          <w:rFonts w:eastAsia="SimSun" w:cstheme="minorBidi"/>
          <w:color w:val="auto"/>
          <w:lang w:eastAsia="en-US"/>
        </w:rPr>
        <w:commentReference w:id="81"/>
      </w:r>
      <w:r w:rsidR="00F802DA">
        <w:t xml:space="preserve">. ). Пределы констант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>
        <w:rPr>
          <w:b/>
          <w:bCs/>
        </w:rP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>
        <w:rPr>
          <w:b/>
          <w:bCs/>
        </w:rPr>
        <w:t xml:space="preserve"> </w:t>
      </w:r>
      <w:r w:rsidR="00315B54" w:rsidRPr="00084C50">
        <w:t>(</w:t>
      </w:r>
      <w:r w:rsidR="00084C50" w:rsidRPr="00084C50">
        <w:t xml:space="preserve">для </w:t>
      </w:r>
      <w:r w:rsidR="00315B54">
        <w:t>П</w:t>
      </w:r>
      <w:r w:rsidR="00084C50" w:rsidRPr="00084C50">
        <w:t>МА при 3</w:t>
      </w:r>
      <w:r w:rsidR="00084C50" w:rsidRPr="00084C50">
        <w:t xml:space="preserve">0 </w:t>
      </w:r>
      <w:r w:rsidR="00084C50" w:rsidRPr="00084C50">
        <w:rPr>
          <w:rFonts w:cstheme="minorHAnsi"/>
        </w:rPr>
        <w:t>°С</w:t>
      </w:r>
      <w:r w:rsidR="00084C50" w:rsidRPr="00084C50">
        <w:rPr>
          <w:rFonts w:cstheme="minorHAnsi"/>
        </w:rPr>
        <w:t>)</w:t>
      </w:r>
      <w:r w:rsidR="002F7CCE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>
            <w:rPr>
              <w:rFonts w:cstheme="minorHAnsi"/>
            </w:rPr>
            <w:fldChar w:fldCharType="begin"/>
          </w:r>
          <w:r w:rsidR="002F7CCE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zAyNjVjMWExLTI1NjgtNDk2My1hZDQ1LTdkNzhmZDNkMzc4YiIsIlRleHQiOiJbMzldIiwiV0FJVmVyc2lvbiI6IjYuMTUuMi4wIn0=}</w:instrText>
          </w:r>
          <w:r w:rsidR="002F7CCE">
            <w:rPr>
              <w:rFonts w:cstheme="minorHAnsi"/>
            </w:rPr>
            <w:fldChar w:fldCharType="separate"/>
          </w:r>
          <w:r w:rsidR="002F7CCE">
            <w:rPr>
              <w:rFonts w:cstheme="minorHAnsi"/>
            </w:rPr>
            <w:t>[39]</w:t>
          </w:r>
          <w:r w:rsidR="002F7CCE">
            <w:rPr>
              <w:rFonts w:cstheme="minorHAnsi"/>
            </w:rPr>
            <w:fldChar w:fldCharType="end"/>
          </w:r>
        </w:sdtContent>
      </w:sdt>
      <w:r w:rsidR="00315B54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  <w:commentRangeStart w:id="82"/>
            <w:commentRangeEnd w:id="82"/>
            <m:r>
              <m:rPr>
                <m:sty m:val="bi"/>
              </m:rPr>
              <w:rPr>
                <w:rStyle w:val="af6"/>
                <w:rFonts w:ascii="Cambria Math" w:eastAsia="SimSun" w:hAnsi="Cambria Math" w:cstheme="minorBidi"/>
                <w:b/>
                <w:bCs/>
                <w:i/>
                <w:color w:val="auto"/>
                <w:lang w:eastAsia="en-US"/>
              </w:rPr>
              <w:commentReference w:id="82"/>
            </m:r>
          </m:sup>
        </m:sSup>
      </m:oMath>
      <w:r w:rsidR="00315B54">
        <w:rPr>
          <w:rFonts w:cstheme="minorHAnsi"/>
          <w:b/>
          <w:bCs/>
        </w:rPr>
        <w:t xml:space="preserve"> </w:t>
      </w:r>
      <w:r w:rsidR="00315B54" w:rsidRPr="00084C50">
        <w:t xml:space="preserve">(для </w:t>
      </w:r>
      <w:r w:rsidR="00315B54">
        <w:t>П</w:t>
      </w:r>
      <w:r w:rsidR="00315B54" w:rsidRPr="00084C50">
        <w:t xml:space="preserve">ММА при 30 </w:t>
      </w:r>
      <w:r w:rsidR="00315B54" w:rsidRPr="00084C50">
        <w:rPr>
          <w:rFonts w:cstheme="minorHAnsi"/>
        </w:rPr>
        <w:t>°С)</w:t>
      </w:r>
      <w:r w:rsidR="002F7CCE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>
            <w:rPr>
              <w:rFonts w:cstheme="minorHAnsi"/>
            </w:rPr>
            <w:fldChar w:fldCharType="begin"/>
          </w:r>
          <w:r w:rsidR="002F7CCE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M5XSJ9XX0sIlRhZyI6IkNpdGF2aVBsYWNlaG9sZGVyI2E2MWQzYWYyLTA0NjUtNDM0Ni1hNWFhLWM0MDZhNTJlMTE2YiIsIlRleHQiOiJbMzldIiwiV0FJVmVyc2lvbiI6IjYuMTUuMi4wIn0=}</w:instrText>
          </w:r>
          <w:r w:rsidR="002F7CCE">
            <w:rPr>
              <w:rFonts w:cstheme="minorHAnsi"/>
            </w:rPr>
            <w:fldChar w:fldCharType="separate"/>
          </w:r>
          <w:r w:rsidR="002F7CCE">
            <w:rPr>
              <w:rFonts w:cstheme="minorHAnsi"/>
            </w:rPr>
            <w:t>[39]</w:t>
          </w:r>
          <w:r w:rsidR="002F7CCE">
            <w:rPr>
              <w:rFonts w:cstheme="minorHAnsi"/>
            </w:rPr>
            <w:fldChar w:fldCharType="end"/>
          </w:r>
        </w:sdtContent>
      </w:sdt>
      <w:r w:rsidR="002F7CCE">
        <w:rPr>
          <w:rFonts w:cstheme="minorHAnsi"/>
        </w:rPr>
        <w:t xml:space="preserve">. </w:t>
      </w:r>
    </w:p>
    <w:p w14:paraId="2135D29B" w14:textId="77777777" w:rsidR="00025D16" w:rsidRPr="00BE00AC" w:rsidRDefault="00025D16" w:rsidP="00996D2F">
      <w:pPr>
        <w:pStyle w:val="31"/>
      </w:pPr>
      <w:bookmarkStart w:id="83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83"/>
    </w:p>
    <w:p w14:paraId="6DA0ECA2" w14:textId="5DD48F39" w:rsidR="00512CF7" w:rsidRDefault="00025D16" w:rsidP="00FC3DF4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</w:t>
      </w:r>
      <w:r w:rsidR="00940D78">
        <w:t>ую</w:t>
      </w:r>
      <w:r>
        <w:t>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 w:rsidR="00512CF7" w:rsidRPr="00512CF7">
        <w:t xml:space="preserve"> </w:t>
      </w:r>
      <w:r w:rsidR="00512CF7">
        <w:t xml:space="preserve">Такое </w:t>
      </w:r>
      <w:r w:rsidR="00512CF7" w:rsidRPr="001764D1">
        <w:t xml:space="preserve">двойственное действие </w:t>
      </w:r>
      <w:r w:rsidR="00512CF7"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 w:rsidR="00512CF7">
        <w:t>фотоинициирования</w:t>
      </w:r>
      <w:proofErr w:type="spellEnd"/>
      <w:r w:rsidR="00512CF7">
        <w:t xml:space="preserve">, но и ингибирования радикальной полимеризации в присутствии хинонов. </w:t>
      </w:r>
      <w:r w:rsidR="00512CF7">
        <w:t xml:space="preserve">Общий механизм такой реакции представлен ниже (см. </w:t>
      </w:r>
      <w:r w:rsidR="00512CF7">
        <w:fldChar w:fldCharType="begin"/>
      </w:r>
      <w:r w:rsidR="00512CF7">
        <w:instrText xml:space="preserve"> REF _Ref165752145 \h </w:instrText>
      </w:r>
      <w:r w:rsidR="00512CF7">
        <w:fldChar w:fldCharType="separate"/>
      </w:r>
      <w:r w:rsidR="00227EB8">
        <w:t xml:space="preserve">Схема </w:t>
      </w:r>
      <w:r w:rsidR="00227EB8">
        <w:rPr>
          <w:noProof/>
        </w:rPr>
        <w:t>19</w:t>
      </w:r>
      <w:r w:rsidR="00512CF7">
        <w:fldChar w:fldCharType="end"/>
      </w:r>
      <w:r w:rsidR="00512CF7">
        <w:t>):</w:t>
      </w:r>
    </w:p>
    <w:p w14:paraId="43A686E2" w14:textId="77777777" w:rsidR="00512CF7" w:rsidRDefault="00512CF7" w:rsidP="00512CF7">
      <w:pPr>
        <w:pStyle w:val="a3"/>
        <w:keepNext/>
      </w:pPr>
      <w:r>
        <w:rPr>
          <w:noProof/>
        </w:rPr>
        <w:drawing>
          <wp:inline distT="0" distB="0" distL="0" distR="0" wp14:anchorId="7EDB0517" wp14:editId="05E320B1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0777E3" w14:textId="7335C616" w:rsidR="00512CF7" w:rsidRDefault="00512CF7" w:rsidP="00512CF7">
      <w:pPr>
        <w:pStyle w:val="af2"/>
      </w:pPr>
      <w:bookmarkStart w:id="84" w:name="_Ref165752145"/>
      <w:r>
        <w:t xml:space="preserve">Схема </w:t>
      </w:r>
      <w:fldSimple w:instr=" SEQ Схема \* ARABIC ">
        <w:r w:rsidR="00227EB8">
          <w:rPr>
            <w:noProof/>
          </w:rPr>
          <w:t>19</w:t>
        </w:r>
      </w:fldSimple>
      <w:bookmarkEnd w:id="84"/>
      <w:r>
        <w:t>. Реакция ингибирования</w:t>
      </w:r>
    </w:p>
    <w:p w14:paraId="552DE0EF" w14:textId="65B6ACE3" w:rsidR="007C2DD4" w:rsidRDefault="00025D16" w:rsidP="00FC3DF4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C8116C4BA9EC42CA99AF749ADB13377B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wNFQxMzo1ODoyNiIsIlByb2plY3QiOnsiJHJlZiI6IjgifX0sIlVzZU51bWJlcmluZ1R5cGVPZlBhcmVudERvY3VtZW50IjpmYWxzZX1dLCJGb3JtYXR0ZWRUZXh0Ijp7IiRpZCI6IjExIiwiQ291bnQiOjEsIlRleHRVbml0cyI6W3siJGlkIjoiMTIiLCJGb250U3R5bGUiOnsiJGlkIjoiMTMiLCJOZXV0cmFsIjp0cnVlfSwiUmVhZGluZ09yZGVyIjoxLCJUZXh0IjoiWzQxXSJ9XX0sIlRhZyI6IkNpdGF2aVBsYWNlaG9sZGVyIzUxMWJjNWM0LTUyYzgtNGQ4Ni04NDdkLWU0Zjg3ODdhMjc0ZSIsIlRleHQiOiJbNDFdIiwiV0FJVmVyc2lvbiI6IjYuMTUuMi4wIn0=}</w:instrText>
          </w:r>
          <w:r>
            <w:fldChar w:fldCharType="separate"/>
          </w:r>
          <w:r w:rsidR="004E7BF7">
            <w:t>[41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85"/>
      <w:r w:rsidRPr="001764D1">
        <w:t>98</w:t>
      </w:r>
      <w:commentRangeEnd w:id="85"/>
      <w:r>
        <w:rPr>
          <w:rStyle w:val="af6"/>
          <w:rFonts w:eastAsia="SimSun" w:cstheme="minorBidi"/>
          <w:color w:val="auto"/>
          <w:lang w:eastAsia="en-US"/>
        </w:rPr>
        <w:commentReference w:id="85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 w:rsidR="007C2DD4">
        <w:t xml:space="preserve">- </w:t>
      </w:r>
      <w:r w:rsidRPr="006F35F2">
        <w:t>35Q и 36Q</w:t>
      </w:r>
      <w:r>
        <w:t xml:space="preserve"> </w:t>
      </w:r>
      <w:r w:rsidR="007C2DD4">
        <w:t>(</w:t>
      </w:r>
      <w:r>
        <w:t xml:space="preserve">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227EB8">
        <w:t xml:space="preserve">Схема </w:t>
      </w:r>
      <w:r w:rsidR="00227EB8">
        <w:rPr>
          <w:noProof/>
        </w:rPr>
        <w:t>20</w:t>
      </w:r>
      <w:r>
        <w:fldChar w:fldCharType="end"/>
      </w:r>
      <w:r w:rsidRPr="006F35F2">
        <w:t>)</w:t>
      </w:r>
      <w:r w:rsidR="007C2DD4">
        <w:t>:</w:t>
      </w:r>
    </w:p>
    <w:p w14:paraId="14696DF3" w14:textId="77777777" w:rsidR="007C2DD4" w:rsidRDefault="007C2DD4" w:rsidP="007C2DD4">
      <w:pPr>
        <w:pStyle w:val="a2"/>
      </w:pPr>
      <w:r>
        <w:object w:dxaOrig="9643" w:dyaOrig="2832" w14:anchorId="5C1B0A5D">
          <v:shape id="_x0000_i1133" type="#_x0000_t75" style="width:468.15pt;height:137.35pt" o:ole="">
            <v:imagedata r:id="rId46" o:title=""/>
          </v:shape>
          <o:OLEObject Type="Embed" ProgID="ChemDraw.Document.6.0" ShapeID="_x0000_i1133" DrawAspect="Content" ObjectID="_1776365763" r:id="rId47"/>
        </w:object>
      </w:r>
    </w:p>
    <w:p w14:paraId="4DA2DE4C" w14:textId="0BA966A3" w:rsidR="00025D16" w:rsidRPr="006F35F2" w:rsidRDefault="007C2DD4" w:rsidP="00BF5A29">
      <w:pPr>
        <w:pStyle w:val="af2"/>
      </w:pPr>
      <w:bookmarkStart w:id="86" w:name="_Ref135046881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227EB8">
        <w:rPr>
          <w:noProof/>
        </w:rPr>
        <w:t>20</w:t>
      </w:r>
      <w:r>
        <w:rPr>
          <w:noProof/>
        </w:rPr>
        <w:fldChar w:fldCharType="end"/>
      </w:r>
      <w:bookmarkEnd w:id="86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7C36EE4F" w14:textId="44E9F992" w:rsidR="00025D16" w:rsidRPr="00FF4F84" w:rsidRDefault="00025D16" w:rsidP="00996D2F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</w:t>
      </w:r>
      <w:r w:rsidR="003556B8">
        <w:t xml:space="preserve">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227EB8">
        <w:t xml:space="preserve">Таблица </w:t>
      </w:r>
      <w:r w:rsidR="00227EB8">
        <w:rPr>
          <w:noProof/>
        </w:rPr>
        <w:t>3</w:t>
      </w:r>
      <w:r>
        <w:fldChar w:fldCharType="end"/>
      </w:r>
      <w:r w:rsidR="003556B8">
        <w:t>)</w:t>
      </w:r>
      <w:r w:rsidR="002E23F5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  <w:commentRangeStart w:id="87"/>
            <w:commentRangeEnd w:id="87"/>
            <m:r>
              <m:rPr>
                <m:sty m:val="bi"/>
              </m:rPr>
              <w:rPr>
                <w:rStyle w:val="af6"/>
                <w:rFonts w:ascii="Cambria Math" w:eastAsia="SimSun" w:hAnsi="Cambria Math" w:cstheme="minorBidi"/>
                <w:b/>
                <w:bCs/>
                <w:i/>
                <w:color w:val="auto"/>
                <w:lang w:eastAsia="en-US"/>
              </w:rPr>
              <w:commentReference w:id="87"/>
            </m:r>
          </m:sup>
        </m:sSup>
      </m:oMath>
      <w:r w:rsidR="00FF4F84" w:rsidRPr="00FF4F84">
        <w:rPr>
          <w:b/>
          <w:bCs/>
        </w:rPr>
        <w:t>:</w:t>
      </w:r>
    </w:p>
    <w:p w14:paraId="626151B2" w14:textId="715CF364" w:rsidR="00025D16" w:rsidRPr="00433407" w:rsidRDefault="00025D16" w:rsidP="005559F4">
      <w:pPr>
        <w:pStyle w:val="af2"/>
        <w:rPr>
          <w:noProof/>
          <w:color w:val="000000" w:themeColor="text1"/>
          <w:sz w:val="28"/>
        </w:rPr>
      </w:pPr>
      <w:bookmarkStart w:id="88" w:name="_Ref135046901"/>
      <w:r>
        <w:t xml:space="preserve">Таблица </w:t>
      </w:r>
      <w:fldSimple w:instr=" SEQ Таблица \* ARABIC ">
        <w:r w:rsidR="00227EB8">
          <w:rPr>
            <w:noProof/>
          </w:rPr>
          <w:t>3</w:t>
        </w:r>
      </w:fldSimple>
      <w:bookmarkEnd w:id="88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p w14:paraId="4A880363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0F007D46" wp14:editId="20D28D78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6D21E" w14:textId="3FF8DFC2" w:rsidR="00025D16" w:rsidRDefault="00025D16" w:rsidP="0051462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(энергия реакции увеличивается при переходе от бензохинона-1,4 к хинону 35Q 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227EB8">
        <w:t xml:space="preserve">Таблица </w:t>
      </w:r>
      <w:r w:rsidR="00227EB8">
        <w:rPr>
          <w:noProof/>
        </w:rPr>
        <w:t>4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3DE7AAFB" w14:textId="7536952D" w:rsidR="00025D16" w:rsidRPr="00433407" w:rsidRDefault="00025D16" w:rsidP="005559F4">
      <w:pPr>
        <w:pStyle w:val="af2"/>
        <w:rPr>
          <w:noProof/>
          <w:color w:val="000000" w:themeColor="text1"/>
          <w:sz w:val="28"/>
        </w:rPr>
      </w:pPr>
      <w:bookmarkStart w:id="89" w:name="_Ref135047443"/>
      <w:r>
        <w:t xml:space="preserve">Таблица </w:t>
      </w:r>
      <w:fldSimple w:instr=" SEQ Таблица \* ARABIC ">
        <w:r w:rsidR="00227EB8">
          <w:rPr>
            <w:noProof/>
          </w:rPr>
          <w:t>4</w:t>
        </w:r>
      </w:fldSimple>
      <w:bookmarkEnd w:id="89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7B97301A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488A006C" wp14:editId="713F022D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D5C3D" w14:textId="2A3B6359" w:rsidR="00025D16" w:rsidRDefault="00025D16" w:rsidP="00996D2F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 w:rsidR="00514624"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227EB8">
        <w:t xml:space="preserve">Схема </w:t>
      </w:r>
      <w:r w:rsidR="00227EB8">
        <w:rPr>
          <w:noProof/>
        </w:rPr>
        <w:t>20</w:t>
      </w:r>
      <w:r>
        <w:fldChar w:fldCharType="end"/>
      </w:r>
      <w:r w:rsidR="00514624">
        <w:t>)</w:t>
      </w:r>
      <w:r w:rsidR="00BF5A29">
        <w:t>:</w:t>
      </w:r>
    </w:p>
    <w:p w14:paraId="7C9C7567" w14:textId="77777777" w:rsidR="00514624" w:rsidRDefault="00514624" w:rsidP="00514624">
      <w:pPr>
        <w:pStyle w:val="a2"/>
      </w:pPr>
      <w:r>
        <w:object w:dxaOrig="9643" w:dyaOrig="2832" w14:anchorId="1ADF1E5C">
          <v:shape id="_x0000_i1135" type="#_x0000_t75" style="width:468.15pt;height:137.35pt" o:ole="">
            <v:imagedata r:id="rId46" o:title=""/>
          </v:shape>
          <o:OLEObject Type="Embed" ProgID="ChemDraw.Document.6.0" ShapeID="_x0000_i1135" DrawAspect="Content" ObjectID="_1776365764" r:id="rId50"/>
        </w:object>
      </w:r>
    </w:p>
    <w:p w14:paraId="6B6887AB" w14:textId="7CD32D1D" w:rsidR="00025D16" w:rsidRPr="00BF5A29" w:rsidRDefault="00514624" w:rsidP="00BF5A29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227EB8">
        <w:rPr>
          <w:noProof/>
        </w:rPr>
        <w:t>21</w:t>
      </w:r>
      <w:r>
        <w:rPr>
          <w:noProof/>
        </w:rPr>
        <w:fldChar w:fldCharType="end"/>
      </w:r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5C64E4CF" w14:textId="1C728FC9" w:rsidR="00025D16" w:rsidRDefault="008078BE" w:rsidP="008078BE">
      <w:pPr>
        <w:pStyle w:val="31"/>
      </w:pPr>
      <w:r>
        <w:t xml:space="preserve">Итоговый </w:t>
      </w:r>
      <w:commentRangeStart w:id="90"/>
      <w:proofErr w:type="spellStart"/>
      <w:r>
        <w:t>механихзм</w:t>
      </w:r>
      <w:commentRangeEnd w:id="90"/>
      <w:proofErr w:type="spellEnd"/>
      <w:r w:rsidR="00FD5702">
        <w:rPr>
          <w:rStyle w:val="af6"/>
          <w:rFonts w:eastAsia="SimSun" w:cstheme="minorBidi"/>
          <w:b w:val="0"/>
          <w:color w:val="auto"/>
          <w:lang w:eastAsia="en-US"/>
        </w:rPr>
        <w:commentReference w:id="90"/>
      </w:r>
    </w:p>
    <w:p w14:paraId="7202C2CC" w14:textId="32F8D278" w:rsidR="0033372E" w:rsidRPr="0033372E" w:rsidRDefault="0033372E" w:rsidP="00FC3DF4">
      <w:pPr>
        <w:pStyle w:val="a3"/>
      </w:pPr>
    </w:p>
    <w:p w14:paraId="29CA3022" w14:textId="7C2E245C" w:rsidR="00DA335D" w:rsidRDefault="0087777E" w:rsidP="00996D2F">
      <w:pPr>
        <w:pStyle w:val="20"/>
      </w:pPr>
      <w:r>
        <w:t>Диффузионные процессы</w:t>
      </w:r>
    </w:p>
    <w:p w14:paraId="214C89CA" w14:textId="5E22C3EA" w:rsidR="00915A42" w:rsidRDefault="0087777E" w:rsidP="0087777E">
      <w:pPr>
        <w:pStyle w:val="31"/>
      </w:pPr>
      <w:r>
        <w:t xml:space="preserve">Диффузионная модель </w:t>
      </w:r>
    </w:p>
    <w:p w14:paraId="2863FC08" w14:textId="77777777" w:rsidR="0087777E" w:rsidRDefault="0087777E" w:rsidP="0087777E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</w:t>
      </w:r>
    </w:p>
    <w:p w14:paraId="0E34649C" w14:textId="3A3ABE94" w:rsidR="0087777E" w:rsidRDefault="0087777E" w:rsidP="0087777E">
      <w:pPr>
        <w:pStyle w:val="a3"/>
      </w:pPr>
      <w:r>
        <w:t xml:space="preserve">В основе ее </w:t>
      </w:r>
      <w:commentRangeStart w:id="91"/>
      <w:r>
        <w:t>лежит</w:t>
      </w:r>
      <w:commentRangeEnd w:id="91"/>
      <w:r>
        <w:rPr>
          <w:rStyle w:val="af6"/>
          <w:rFonts w:eastAsia="SimSun" w:cstheme="minorBidi"/>
          <w:color w:val="auto"/>
          <w:lang w:eastAsia="en-US"/>
        </w:rPr>
        <w:commentReference w:id="91"/>
      </w:r>
      <w:r>
        <w:t xml:space="preserve"> </w:t>
      </w:r>
    </w:p>
    <w:p w14:paraId="7AADF95F" w14:textId="74D5951F" w:rsidR="0087777E" w:rsidRDefault="0087777E" w:rsidP="0087777E">
      <w:pPr>
        <w:pStyle w:val="a3"/>
      </w:pPr>
      <w:r>
        <w:t xml:space="preserve">При этом конверсия мономера во времени описывается уравнением </w:t>
      </w:r>
      <w:proofErr w:type="spellStart"/>
      <w:r>
        <w:t>Аврами</w:t>
      </w:r>
      <w:proofErr w:type="spellEnd"/>
    </w:p>
    <w:p w14:paraId="5024780D" w14:textId="1EC888CA" w:rsidR="0087777E" w:rsidRDefault="0087777E" w:rsidP="0087777E">
      <w:pPr>
        <w:pStyle w:val="a3"/>
      </w:pPr>
      <w:r>
        <w:t xml:space="preserve">Она представляет из себя систему уравнений для потоков компонентов и дает </w:t>
      </w:r>
      <w:r w:rsidRPr="005976E9">
        <w:t>возможность</w:t>
      </w:r>
      <w:r>
        <w:t xml:space="preserve"> не только описывать, но и прогнозировать некоторые свойства полученного полимера, варьируя параметры,</w:t>
      </w:r>
      <w:r w:rsidRPr="00352266">
        <w:t xml:space="preserve"> характеризующие</w:t>
      </w:r>
      <w:r>
        <w:t xml:space="preserve"> </w:t>
      </w:r>
      <w:proofErr w:type="spellStart"/>
      <w:r>
        <w:t>взаимодиффузию</w:t>
      </w:r>
      <w:proofErr w:type="spellEnd"/>
      <w:r>
        <w:t xml:space="preserve"> мономера и нейтральной компоненты, и</w:t>
      </w:r>
      <w:r w:rsidRPr="00352266">
        <w:t xml:space="preserve"> определяющие контраст композиции</w:t>
      </w:r>
    </w:p>
    <w:p w14:paraId="018C2AEE" w14:textId="77777777" w:rsidR="0087777E" w:rsidRPr="0087777E" w:rsidRDefault="0087777E" w:rsidP="0087777E">
      <w:pPr>
        <w:pStyle w:val="a3"/>
      </w:pPr>
    </w:p>
    <w:p w14:paraId="7441B0AB" w14:textId="77ED56AE" w:rsidR="00915A42" w:rsidRDefault="00915A42" w:rsidP="00FC3DF4">
      <w:pPr>
        <w:pStyle w:val="a3"/>
      </w:pPr>
      <w:r>
        <w:t>Если в составе молекул одного вещества имеется примесь молекул другого типа,</w:t>
      </w:r>
      <w:r w:rsidR="00DA1E9E">
        <w:t xml:space="preserve"> которая</w:t>
      </w:r>
      <w:r>
        <w:t xml:space="preserve">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 – </w:t>
      </w:r>
      <w:r w:rsidRPr="00915A42">
        <w:rPr>
          <w:b/>
          <w:bCs/>
          <w:i/>
          <w:iCs/>
        </w:rPr>
        <w:t>диффузия</w:t>
      </w:r>
      <w:r>
        <w:t xml:space="preserve">. </w:t>
      </w:r>
    </w:p>
    <w:p w14:paraId="11635497" w14:textId="00C8715A" w:rsidR="00915A42" w:rsidRDefault="00915A42" w:rsidP="00FC3DF4">
      <w:pPr>
        <w:pStyle w:val="a3"/>
      </w:pPr>
      <w:r>
        <w:t xml:space="preserve"> </w:t>
      </w:r>
      <w:r w:rsidRPr="00915A42">
        <w:rPr>
          <w:highlight w:val="yellow"/>
        </w:rPr>
        <w:t xml:space="preserve">Такое описание </w:t>
      </w:r>
      <w:commentRangeStart w:id="92"/>
      <w:r w:rsidRPr="00915A42">
        <w:rPr>
          <w:highlight w:val="yellow"/>
        </w:rPr>
        <w:t>этого</w:t>
      </w:r>
      <w:commentRangeEnd w:id="92"/>
      <w:r>
        <w:rPr>
          <w:rStyle w:val="af6"/>
          <w:rFonts w:eastAsia="SimSun" w:cstheme="minorBidi"/>
          <w:color w:val="auto"/>
          <w:lang w:eastAsia="en-US"/>
        </w:rPr>
        <w:commentReference w:id="92"/>
      </w:r>
      <w:r w:rsidRPr="00915A42">
        <w:rPr>
          <w:highlight w:val="yellow"/>
        </w:rPr>
        <w:t xml:space="preserve"> явления применимо не только на молекулярном, но и макроуровне, например диффузия твердых частиц в жидкости, газообразных веществ в объеме и </w:t>
      </w:r>
      <w:proofErr w:type="spellStart"/>
      <w:r w:rsidRPr="00915A42">
        <w:rPr>
          <w:highlight w:val="yellow"/>
        </w:rPr>
        <w:t>тд</w:t>
      </w:r>
      <w:proofErr w:type="spellEnd"/>
      <w:r w:rsidRPr="00915A42">
        <w:rPr>
          <w:highlight w:val="yellow"/>
        </w:rPr>
        <w:t>. 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</w:t>
      </w:r>
      <w:r>
        <w:t xml:space="preserve"> </w:t>
      </w:r>
    </w:p>
    <w:p w14:paraId="49E2CFF7" w14:textId="1A0551F9" w:rsidR="00DA335D" w:rsidRDefault="00DA335D" w:rsidP="00FC3DF4">
      <w:pPr>
        <w:pStyle w:val="a3"/>
      </w:pPr>
      <w:r>
        <w:lastRenderedPageBreak/>
        <w:t xml:space="preserve">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3MDI2NTBkYi05NTk0LTRkMGYtYTJjNi0xOGUxZmZjZDA3YjUiLCJUZXh0IjoiWzQyXSIsIldBSVZlcnNpb24iOiI2LjE1LjIuMCJ9}</w:instrText>
          </w:r>
          <w:r>
            <w:fldChar w:fldCharType="separate"/>
          </w:r>
          <w:r w:rsidR="004E7BF7">
            <w:t>[4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FC3DF4">
            <w:pPr>
              <w:pStyle w:val="a3"/>
            </w:pPr>
          </w:p>
        </w:tc>
        <w:tc>
          <w:tcPr>
            <w:tcW w:w="3967" w:type="pct"/>
          </w:tcPr>
          <w:p w14:paraId="4A939B99" w14:textId="7F6CAF8E" w:rsidR="00DA335D" w:rsidRDefault="009923D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39E838D1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24FBD931" w14:textId="371159E3" w:rsidR="00DA335D" w:rsidRPr="00D83E38" w:rsidRDefault="00291DAF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93"/>
      <w:r w:rsidR="00DA335D">
        <w:t xml:space="preserve">скалярного поля </w:t>
      </w:r>
      <w:commentRangeEnd w:id="93"/>
      <w:r w:rsidR="00DA335D">
        <w:rPr>
          <w:rStyle w:val="af6"/>
          <w:rFonts w:eastAsia="SimSun" w:cstheme="minorBidi"/>
          <w:color w:val="auto"/>
          <w:lang w:eastAsia="en-US"/>
        </w:rPr>
        <w:commentReference w:id="93"/>
      </w:r>
      <w:r w:rsidR="00DA335D">
        <w:t>концентрации вещества, М/</w:t>
      </w:r>
      <w:commentRangeStart w:id="94"/>
      <w:r w:rsidR="00DA335D">
        <w:t>м</w:t>
      </w:r>
      <w:commentRangeEnd w:id="94"/>
      <w:r w:rsidR="00DA335D">
        <w:rPr>
          <w:rStyle w:val="af6"/>
          <w:rFonts w:eastAsia="SimSun" w:cstheme="minorBidi"/>
          <w:color w:val="auto"/>
          <w:lang w:eastAsia="en-US"/>
        </w:rPr>
        <w:commentReference w:id="94"/>
      </w:r>
      <w:r w:rsidR="00D83E38" w:rsidRPr="00D83E38">
        <w:t xml:space="preserve"> - </w:t>
      </w:r>
      <m:oMath>
        <m:r>
          <w:rPr>
            <w:rFonts w:ascii="Cambria Math" w:hAnsi="Cambria Math"/>
            <w:lang w:val="en-US"/>
          </w:rPr>
          <m:t>∇C</m:t>
        </m:r>
      </m:oMath>
    </w:p>
    <w:p w14:paraId="24EA6795" w14:textId="77777777" w:rsidR="0045602F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</w:t>
      </w:r>
      <w:proofErr w:type="spellStart"/>
      <w:r>
        <w:t>авлен</w:t>
      </w:r>
      <w:proofErr w:type="spellEnd"/>
      <w:r>
        <w:t xml:space="preserve"> из области с большей концентрацией в область с меньшей.</w:t>
      </w:r>
      <w:r w:rsidR="0045602F">
        <w:t xml:space="preserve">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FC3DF4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08BD6991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336A4B93" w14:textId="2C236E20" w:rsidR="00D83E38" w:rsidRDefault="00D83E38" w:rsidP="00D83E38">
      <w:pPr>
        <w:pStyle w:val="a2"/>
      </w:pPr>
      <w:bookmarkStart w:id="95" w:name="_Toc154578075"/>
      <w:bookmarkStart w:id="96" w:name="_Toc154578073"/>
      <w:r>
        <w:t xml:space="preserve">Получаем 2 закон </w:t>
      </w:r>
      <w:proofErr w:type="spellStart"/>
      <w:r>
        <w:t>Фика</w:t>
      </w:r>
      <w:proofErr w:type="spellEnd"/>
      <w:r w:rsidR="002E01F3" w:rsidRPr="002E01F3">
        <w:t xml:space="preserve"> </w:t>
      </w:r>
      <w:r w:rsidR="002E01F3">
        <w:t>для 3 мерного случая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"/>
        <w:gridCol w:w="8720"/>
        <w:gridCol w:w="1597"/>
      </w:tblGrid>
      <w:tr w:rsidR="00D83E38" w14:paraId="33E46C31" w14:textId="77777777" w:rsidTr="00A8197D">
        <w:tc>
          <w:tcPr>
            <w:tcW w:w="474" w:type="pct"/>
          </w:tcPr>
          <w:p w14:paraId="0A6C55E3" w14:textId="77777777" w:rsidR="00D83E38" w:rsidRDefault="00D83E38" w:rsidP="00FC3DF4">
            <w:pPr>
              <w:pStyle w:val="a3"/>
            </w:pPr>
          </w:p>
        </w:tc>
        <w:tc>
          <w:tcPr>
            <w:tcW w:w="3974" w:type="pct"/>
          </w:tcPr>
          <w:p w14:paraId="79279830" w14:textId="09AEDCD2" w:rsidR="00D83E38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552" w:type="pct"/>
            <w:vAlign w:val="center"/>
          </w:tcPr>
          <w:p w14:paraId="7F066883" w14:textId="44E44254" w:rsidR="00D83E38" w:rsidRDefault="00D83E38" w:rsidP="00FC3DF4">
            <w:pPr>
              <w:pStyle w:val="a3"/>
            </w:pPr>
            <w:r>
              <w:t>(</w:t>
            </w:r>
            <w:commentRangeStart w:id="97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27EB8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commentRangeEnd w:id="97"/>
            <w:r w:rsidR="000E2856"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97"/>
            </w:r>
            <w:r>
              <w:t>)</w:t>
            </w:r>
          </w:p>
        </w:tc>
      </w:tr>
    </w:tbl>
    <w:p w14:paraId="176D7DC6" w14:textId="77777777" w:rsidR="000E2856" w:rsidRDefault="000E2856" w:rsidP="00FC3DF4">
      <w:pPr>
        <w:pStyle w:val="a3"/>
      </w:pPr>
    </w:p>
    <w:bookmarkEnd w:id="95"/>
    <w:p w14:paraId="347D099A" w14:textId="35050BD7" w:rsidR="00DA335D" w:rsidRDefault="00BD7075" w:rsidP="00996D2F">
      <w:pPr>
        <w:pStyle w:val="31"/>
      </w:pPr>
      <w:proofErr w:type="spellStart"/>
      <w:r>
        <w:t>Взаимодиффузия</w:t>
      </w:r>
      <w:proofErr w:type="spellEnd"/>
    </w:p>
    <w:p w14:paraId="43ADB003" w14:textId="2137E988" w:rsidR="00974093" w:rsidRDefault="00BD7075" w:rsidP="00FC3DF4">
      <w:pPr>
        <w:pStyle w:val="a3"/>
      </w:pPr>
      <w:r>
        <w:t>П</w:t>
      </w:r>
      <w:r w:rsidR="00974093">
        <w:t xml:space="preserve">ри наличии </w:t>
      </w:r>
      <w:r>
        <w:t>градиента концентрации (или химического потенциала)</w:t>
      </w:r>
      <w:r w:rsidR="00974093">
        <w:t xml:space="preserve"> в смеси</w:t>
      </w:r>
      <w:r>
        <w:t xml:space="preserve"> и</w:t>
      </w:r>
      <w:r w:rsidR="00974093">
        <w:t xml:space="preserve"> при отсутствии внешних сил происходит перемешивание вследстви</w:t>
      </w:r>
      <w:r w:rsidR="00974093" w:rsidRPr="002B35F8">
        <w:t>е</w:t>
      </w:r>
      <w:r w:rsidR="00974093" w:rsidRPr="00BD7075">
        <w:rPr>
          <w:b/>
          <w:bCs/>
        </w:rPr>
        <w:t xml:space="preserve"> взаимной диффузии</w:t>
      </w:r>
      <w:r w:rsidR="00974093">
        <w:t xml:space="preserve"> обоих компонентов. </w:t>
      </w:r>
      <w:r>
        <w:t xml:space="preserve">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</w:t>
      </w:r>
      <w:r w:rsidR="00974093">
        <w:t xml:space="preserve">Тогда закон </w:t>
      </w:r>
      <w:proofErr w:type="spellStart"/>
      <w:r>
        <w:t>Ф</w:t>
      </w:r>
      <w:r w:rsidR="00974093">
        <w:t>ика</w:t>
      </w:r>
      <w:proofErr w:type="spellEnd"/>
      <w:r w:rsidR="009A7B77">
        <w:t xml:space="preserve"> в 1-мерном случае</w:t>
      </w:r>
      <w:r w:rsidR="00974093">
        <w:t xml:space="preserve"> для такого потока будет выражаться в </w:t>
      </w:r>
      <w:commentRangeStart w:id="98"/>
      <w:r w:rsidR="00974093">
        <w:t>виде</w:t>
      </w:r>
      <w:commentRangeEnd w:id="98"/>
      <w:r w:rsidR="007F0475">
        <w:rPr>
          <w:rStyle w:val="af6"/>
          <w:rFonts w:eastAsia="SimSun" w:cstheme="minorBidi"/>
          <w:color w:val="auto"/>
          <w:lang w:eastAsia="en-US"/>
        </w:rPr>
        <w:commentReference w:id="98"/>
      </w:r>
      <w:r w:rsidR="0097409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974093" w14:paraId="5BFCF270" w14:textId="77777777" w:rsidTr="009A7B77">
        <w:tc>
          <w:tcPr>
            <w:tcW w:w="474" w:type="pct"/>
          </w:tcPr>
          <w:p w14:paraId="304DFA82" w14:textId="77777777" w:rsidR="00974093" w:rsidRDefault="00974093" w:rsidP="00FC3DF4">
            <w:pPr>
              <w:pStyle w:val="a3"/>
            </w:pPr>
          </w:p>
        </w:tc>
        <w:tc>
          <w:tcPr>
            <w:tcW w:w="3974" w:type="pct"/>
          </w:tcPr>
          <w:p w14:paraId="3A9026EB" w14:textId="729767E7" w:rsidR="009A7B77" w:rsidRDefault="00291DAF" w:rsidP="00FC3DF4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4731C91B" w14:textId="7444877F" w:rsidR="00974093" w:rsidRDefault="00974093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6</w:t>
              </w:r>
            </w:fldSimple>
            <w:r>
              <w:t>)</w:t>
            </w:r>
          </w:p>
        </w:tc>
      </w:tr>
    </w:tbl>
    <w:p w14:paraId="292B5545" w14:textId="22D055B1" w:rsidR="00A717E9" w:rsidRDefault="00291DAF" w:rsidP="009A7B77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78421D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A717E9">
        <w:rPr>
          <w:rFonts w:eastAsia="SimSun" w:cstheme="minorBidi"/>
          <w:szCs w:val="22"/>
        </w:rPr>
        <w:t xml:space="preserve"> – поток</w:t>
      </w:r>
      <w:r w:rsidR="0078421D">
        <w:rPr>
          <w:rFonts w:eastAsia="SimSun" w:cstheme="minorBidi"/>
          <w:szCs w:val="22"/>
        </w:rPr>
        <w:t>и</w:t>
      </w:r>
      <w:r w:rsidR="00A717E9">
        <w:rPr>
          <w:rFonts w:eastAsia="SimSun" w:cstheme="minorBidi"/>
          <w:szCs w:val="22"/>
        </w:rPr>
        <w:t xml:space="preserve"> веществ</w:t>
      </w:r>
      <w:r w:rsidR="0078421D" w:rsidRPr="0078421D">
        <w:rPr>
          <w:rFonts w:eastAsia="SimSun" w:cstheme="minorBidi"/>
          <w:szCs w:val="22"/>
        </w:rPr>
        <w:t xml:space="preserve"> </w:t>
      </w:r>
      <w:r w:rsidR="0078421D">
        <w:rPr>
          <w:rFonts w:eastAsia="SimSun" w:cstheme="minorBidi"/>
          <w:szCs w:val="22"/>
          <w:lang w:val="en-US"/>
        </w:rPr>
        <w:t>A</w:t>
      </w:r>
      <w:r w:rsidR="0078421D">
        <w:rPr>
          <w:rFonts w:eastAsia="SimSun" w:cstheme="minorBidi"/>
          <w:szCs w:val="22"/>
        </w:rPr>
        <w:t xml:space="preserve"> и </w:t>
      </w:r>
      <w:r w:rsidR="0078421D">
        <w:rPr>
          <w:rFonts w:eastAsia="SimSun" w:cstheme="minorBidi"/>
          <w:szCs w:val="22"/>
          <w:lang w:val="en-US"/>
        </w:rPr>
        <w:t>B</w:t>
      </w:r>
      <w:r w:rsidR="0078421D" w:rsidRPr="0078421D">
        <w:rPr>
          <w:rFonts w:eastAsia="SimSun" w:cstheme="minorBidi"/>
          <w:szCs w:val="22"/>
        </w:rPr>
        <w:t xml:space="preserve">, </w:t>
      </w:r>
      <w:r w:rsidR="008B726B">
        <w:rPr>
          <w:rFonts w:eastAsia="SimSun" w:cstheme="minorBidi"/>
          <w:szCs w:val="22"/>
        </w:rPr>
        <w:t>соответственно, относительно</w:t>
      </w:r>
      <w:r w:rsidR="00A717E9">
        <w:rPr>
          <w:rFonts w:eastAsia="SimSun" w:cstheme="minorBidi"/>
          <w:szCs w:val="22"/>
        </w:rPr>
        <w:t xml:space="preserve"> </w:t>
      </w:r>
      <w:commentRangeStart w:id="99"/>
      <w:r w:rsidR="00A717E9">
        <w:rPr>
          <w:rFonts w:eastAsia="SimSun" w:cstheme="minorBidi"/>
          <w:szCs w:val="22"/>
        </w:rPr>
        <w:t>неподвижного</w:t>
      </w:r>
      <w:commentRangeEnd w:id="99"/>
      <w:r w:rsidR="002E01F3">
        <w:rPr>
          <w:rStyle w:val="af6"/>
          <w:rFonts w:eastAsia="SimSun" w:cstheme="minorBidi"/>
          <w:color w:val="auto"/>
          <w:lang w:eastAsia="en-US"/>
        </w:rPr>
        <w:commentReference w:id="99"/>
      </w:r>
      <w:r w:rsidR="00A717E9">
        <w:rPr>
          <w:rFonts w:eastAsia="SimSun" w:cstheme="minorBidi"/>
          <w:szCs w:val="22"/>
        </w:rPr>
        <w:t xml:space="preserve"> наблюдателя </w:t>
      </w:r>
    </w:p>
    <w:p w14:paraId="065FC4BF" w14:textId="52D3A472" w:rsidR="007F0475" w:rsidRDefault="00291DAF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9A7B77">
        <w:t xml:space="preserve"> – </w:t>
      </w:r>
      <w:r w:rsidR="009A7B77" w:rsidRPr="00250AF8">
        <w:rPr>
          <w:b/>
          <w:bCs/>
          <w:i/>
          <w:iCs/>
        </w:rPr>
        <w:t>коэффициент взаимной диффузии</w:t>
      </w:r>
      <w:r w:rsidR="009A7B77">
        <w:t xml:space="preserve"> </w:t>
      </w:r>
      <w:r w:rsidR="00486E89">
        <w:t>(</w:t>
      </w:r>
      <w:r w:rsidR="00486E89" w:rsidRPr="000E1A1C">
        <w:rPr>
          <w:i/>
          <w:iCs/>
        </w:rPr>
        <w:t>химической диффузии</w:t>
      </w:r>
      <w:r w:rsidR="00486E89">
        <w:t xml:space="preserve"> в англоязычной литературе) </w:t>
      </w:r>
      <w:r w:rsidR="009A7B77">
        <w:t xml:space="preserve">вещества </w:t>
      </w:r>
      <w:r w:rsidR="009A7B77">
        <w:rPr>
          <w:lang w:val="en-US"/>
        </w:rPr>
        <w:t>A</w:t>
      </w:r>
      <w:r w:rsidR="009A7B77">
        <w:t xml:space="preserve">, растворенном в </w:t>
      </w:r>
      <w:r w:rsidR="009A7B77">
        <w:rPr>
          <w:lang w:val="en-US"/>
        </w:rPr>
        <w:t>B</w:t>
      </w:r>
      <w:r w:rsidR="00486E89">
        <w:t>, зависит от состава</w:t>
      </w:r>
    </w:p>
    <w:p w14:paraId="504DA526" w14:textId="599D2470" w:rsidR="00E673EF" w:rsidRDefault="007F0475" w:rsidP="009A7B77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</w:t>
      </w:r>
      <w:proofErr w:type="spellStart"/>
      <w:r>
        <w:t>узии</w:t>
      </w:r>
      <w:proofErr w:type="spellEnd"/>
      <w:r>
        <w:t xml:space="preserve"> — наиболее сложная для интерпретации диффузионная характеристика.</w:t>
      </w:r>
      <w:r w:rsidR="009A7B77">
        <w:t xml:space="preserve"> </w:t>
      </w:r>
      <w:r w:rsidR="00B31322">
        <w:t xml:space="preserve">При этом подвижность каждого компонента можно охарактеризовать </w:t>
      </w:r>
      <w:r w:rsidR="00B31322" w:rsidRPr="00250AF8">
        <w:rPr>
          <w:b/>
          <w:bCs/>
          <w:i/>
          <w:iCs/>
        </w:rPr>
        <w:t>собственным коэффициентом диффузии</w:t>
      </w:r>
      <w:r w:rsidR="00250AF8">
        <w:t xml:space="preserve">. Он отражает подвижность данного компонента в явном виде, </w:t>
      </w:r>
      <w:r w:rsidR="00464025">
        <w:t>нежели</w:t>
      </w:r>
      <w:r w:rsidR="00250AF8">
        <w:t xml:space="preserve"> коэффициент взаимной диффузии, </w:t>
      </w:r>
      <w:r w:rsidR="00464025">
        <w:t>однако</w:t>
      </w:r>
      <w:r w:rsidR="00250AF8">
        <w:t xml:space="preserve"> зависит от взаимодействия компонентов.</w:t>
      </w:r>
      <w:r w:rsidR="00E673EF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B1366D" w14:paraId="40856F46" w14:textId="77777777" w:rsidTr="000E1A1C">
        <w:tc>
          <w:tcPr>
            <w:tcW w:w="474" w:type="pct"/>
          </w:tcPr>
          <w:p w14:paraId="746331B7" w14:textId="77777777" w:rsidR="00B1366D" w:rsidRDefault="00B1366D" w:rsidP="00FC3DF4">
            <w:pPr>
              <w:pStyle w:val="a3"/>
            </w:pPr>
          </w:p>
        </w:tc>
        <w:tc>
          <w:tcPr>
            <w:tcW w:w="3974" w:type="pct"/>
          </w:tcPr>
          <w:p w14:paraId="1C772874" w14:textId="441DF3C0" w:rsidR="00B1366D" w:rsidRPr="009A7B77" w:rsidRDefault="00291DAF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2579E11" w14:textId="77EC8E22" w:rsidR="00B1366D" w:rsidRDefault="00291DAF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657C74C" w14:textId="1BA6218A" w:rsidR="00B1366D" w:rsidRDefault="00B1366D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11836CCC" w14:textId="011D0EF6" w:rsidR="009A7B77" w:rsidRDefault="00291DAF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1366D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B1366D">
        <w:rPr>
          <w:szCs w:val="22"/>
        </w:rPr>
        <w:t xml:space="preserve"> - собственные коэффициенты диффузии </w:t>
      </w:r>
      <w:r w:rsidR="00B1366D">
        <w:rPr>
          <w:szCs w:val="22"/>
          <w:lang w:val="en-US"/>
        </w:rPr>
        <w:t>A</w:t>
      </w:r>
      <w:r w:rsidR="00B1366D">
        <w:rPr>
          <w:szCs w:val="22"/>
        </w:rPr>
        <w:t xml:space="preserve"> и</w:t>
      </w:r>
      <w:r w:rsidR="00B1366D" w:rsidRPr="00B1366D">
        <w:rPr>
          <w:szCs w:val="22"/>
        </w:rPr>
        <w:t xml:space="preserve"> </w:t>
      </w:r>
      <w:r w:rsidR="00B1366D">
        <w:rPr>
          <w:szCs w:val="22"/>
          <w:lang w:val="en-US"/>
        </w:rPr>
        <w:t>B</w:t>
      </w:r>
      <w:r w:rsidR="00B1366D">
        <w:rPr>
          <w:szCs w:val="22"/>
        </w:rPr>
        <w:t xml:space="preserve"> в смеси</w:t>
      </w:r>
      <w:r w:rsidR="00B1366D">
        <w:t xml:space="preserve">, они </w:t>
      </w:r>
      <w:r w:rsidR="00B31322">
        <w:t>совпада</w:t>
      </w:r>
      <w:r w:rsidR="00B1366D">
        <w:t>ю</w:t>
      </w:r>
      <w:r w:rsidR="00B31322">
        <w:t>т с коэффициентом взаимной диффузии, только в том случае, если собственные коэффициенты обоих компонентов равны между собой</w:t>
      </w:r>
      <w:r w:rsidR="00B1366D"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3637EE10" w14:textId="0EF99F23" w:rsidR="00974093" w:rsidRDefault="002E01F3" w:rsidP="00FC3DF4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2E01F3" w14:paraId="75D90E99" w14:textId="77777777" w:rsidTr="000F0C2C">
        <w:tc>
          <w:tcPr>
            <w:tcW w:w="474" w:type="pct"/>
          </w:tcPr>
          <w:p w14:paraId="06678EF9" w14:textId="77777777" w:rsidR="002E01F3" w:rsidRDefault="002E01F3" w:rsidP="00FC3DF4">
            <w:pPr>
              <w:pStyle w:val="a3"/>
            </w:pPr>
          </w:p>
        </w:tc>
        <w:tc>
          <w:tcPr>
            <w:tcW w:w="3974" w:type="pct"/>
          </w:tcPr>
          <w:p w14:paraId="4DE48EEB" w14:textId="46788877" w:rsidR="002E01F3" w:rsidRPr="002E01F3" w:rsidRDefault="00291DAF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44BAA82" w14:textId="0755688A" w:rsidR="002E01F3" w:rsidRDefault="002E01F3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8A7446F" w14:textId="28593398" w:rsidR="002E01F3" w:rsidRDefault="00291DAF" w:rsidP="00FC3DF4">
      <w:pPr>
        <w:pStyle w:val="a3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– </w:t>
      </w:r>
      <w:r w:rsidR="000F0C2C">
        <w:t xml:space="preserve">парциальные коэффициенты диффузии </w:t>
      </w:r>
      <w:r w:rsidR="000F0C2C">
        <w:rPr>
          <w:lang w:val="en-US"/>
        </w:rPr>
        <w:t>A</w:t>
      </w:r>
      <w:r w:rsidR="000F0C2C">
        <w:t xml:space="preserve"> относительно В и А относительно В, соответственно</w:t>
      </w:r>
    </w:p>
    <w:p w14:paraId="03F07628" w14:textId="52B0268D" w:rsidR="00D70381" w:rsidRDefault="00525941" w:rsidP="00D70381">
      <w:pPr>
        <w:pStyle w:val="a2"/>
      </w:pPr>
      <w:r>
        <w:t xml:space="preserve">Таким образом </w:t>
      </w:r>
      <w:r w:rsidR="00771BCE">
        <w:t>собственные</w:t>
      </w:r>
      <w:r w:rsidR="00D70381">
        <w:t xml:space="preserve">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70381" w14:paraId="56BB77AC" w14:textId="77777777" w:rsidTr="000E1A1C">
        <w:tc>
          <w:tcPr>
            <w:tcW w:w="500" w:type="pct"/>
          </w:tcPr>
          <w:p w14:paraId="7D32D810" w14:textId="77777777" w:rsidR="00D70381" w:rsidRDefault="00D70381" w:rsidP="00FC3DF4">
            <w:pPr>
              <w:pStyle w:val="a3"/>
            </w:pPr>
          </w:p>
        </w:tc>
        <w:tc>
          <w:tcPr>
            <w:tcW w:w="4000" w:type="pct"/>
          </w:tcPr>
          <w:p w14:paraId="2297E7C2" w14:textId="39C926BE" w:rsidR="00D70381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8A2C063" w14:textId="1C41F3CC" w:rsidR="00D70381" w:rsidRDefault="00D70381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0C3DDC74" w14:textId="3928CA67" w:rsidR="00D70381" w:rsidRDefault="00771BCE" w:rsidP="00D70381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</w:t>
      </w:r>
      <w:r w:rsidR="002A575C">
        <w:t xml:space="preserve"> 1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71BCE" w14:paraId="613FB5C4" w14:textId="77777777" w:rsidTr="007075FB">
        <w:tc>
          <w:tcPr>
            <w:tcW w:w="474" w:type="pct"/>
          </w:tcPr>
          <w:p w14:paraId="482CED60" w14:textId="77777777" w:rsidR="00771BCE" w:rsidRDefault="00771BCE" w:rsidP="00FC3DF4">
            <w:pPr>
              <w:pStyle w:val="a3"/>
            </w:pPr>
          </w:p>
        </w:tc>
        <w:tc>
          <w:tcPr>
            <w:tcW w:w="3974" w:type="pct"/>
          </w:tcPr>
          <w:p w14:paraId="7E9B472D" w14:textId="220C3D7F" w:rsidR="00771BCE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2606783E" w14:textId="0D6279FB" w:rsidR="00771BCE" w:rsidRDefault="00771BCE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6FB1A462" w14:textId="736EF0E3" w:rsidR="007075FB" w:rsidRPr="007075FB" w:rsidRDefault="00291DAF" w:rsidP="00D70381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7075FB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7075FB" w:rsidRPr="007075FB">
        <w:t xml:space="preserve"> </w:t>
      </w:r>
      <w:r w:rsidR="007075FB">
        <w:t>–</w:t>
      </w:r>
      <w:r w:rsidR="007075FB" w:rsidRPr="007075FB">
        <w:t xml:space="preserve"> </w:t>
      </w:r>
      <w:r w:rsidR="007075FB">
        <w:t>мольные доли компонентов в смеси</w:t>
      </w:r>
    </w:p>
    <w:p w14:paraId="700FF56B" w14:textId="77777777" w:rsidR="00D70381" w:rsidRPr="00915A42" w:rsidRDefault="00D70381" w:rsidP="00D70381">
      <w:pPr>
        <w:pStyle w:val="31"/>
      </w:pPr>
      <w:proofErr w:type="spellStart"/>
      <w:r>
        <w:t>Самодиффузия</w:t>
      </w:r>
      <w:proofErr w:type="spellEnd"/>
    </w:p>
    <w:p w14:paraId="2F46F1A6" w14:textId="77777777" w:rsidR="00D70381" w:rsidRDefault="00D70381" w:rsidP="00FC3DF4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100"/>
      <w:proofErr w:type="spellStart"/>
      <w:r w:rsidRPr="00BD7075">
        <w:rPr>
          <w:b/>
          <w:bCs/>
        </w:rPr>
        <w:t>самодиффузия</w:t>
      </w:r>
      <w:commentRangeEnd w:id="100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100"/>
      </w:r>
      <w:r>
        <w:t xml:space="preserve">. Он характеризуется коэффициентами: </w:t>
      </w:r>
    </w:p>
    <w:p w14:paraId="4FB136CF" w14:textId="114D528B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5C90844E" w14:textId="342366A6" w:rsidR="00D70381" w:rsidRDefault="00D70381" w:rsidP="00D70381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2F308DC3" w14:textId="1AFD6520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74BB3B1E" w14:textId="77777777" w:rsidR="00D70381" w:rsidRDefault="00D70381" w:rsidP="00D70381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4DD7E077" w14:textId="77777777" w:rsidR="00D70381" w:rsidRDefault="00D70381" w:rsidP="00FC3DF4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6DCB04BA" w14:textId="77777777" w:rsidR="00D70381" w:rsidRPr="00F31E32" w:rsidRDefault="00D70381" w:rsidP="00FC3DF4">
      <w:pPr>
        <w:pStyle w:val="a3"/>
      </w:pP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</w:t>
      </w:r>
      <w:r w:rsidRPr="00F31E32">
        <w:lastRenderedPageBreak/>
        <w:t xml:space="preserve">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101"/>
      <w:r w:rsidRPr="00F31E32">
        <w:t>воде</w:t>
      </w:r>
      <w:commentRangeEnd w:id="101"/>
      <w:r>
        <w:rPr>
          <w:rStyle w:val="af6"/>
          <w:rFonts w:eastAsia="SimSun" w:cstheme="minorBidi"/>
          <w:color w:val="auto"/>
          <w:lang w:eastAsia="en-US"/>
        </w:rPr>
        <w:commentReference w:id="101"/>
      </w:r>
      <w:r w:rsidRPr="00F31E32">
        <w:t>.</w:t>
      </w:r>
    </w:p>
    <w:p w14:paraId="5C95F42F" w14:textId="24B39043" w:rsidR="00A8197D" w:rsidRDefault="00464025" w:rsidP="00464025">
      <w:pPr>
        <w:pStyle w:val="31"/>
      </w:pPr>
      <w:r>
        <w:t xml:space="preserve">Связь 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</w:p>
    <w:p w14:paraId="127702E3" w14:textId="2D07DC22" w:rsidR="002A575C" w:rsidRDefault="00ED0D17" w:rsidP="00FC3DF4">
      <w:pPr>
        <w:pStyle w:val="a3"/>
      </w:pPr>
      <w:r>
        <w:t>Связ</w:t>
      </w:r>
      <w:r w:rsidR="00F90FD6">
        <w:t xml:space="preserve">ь между коэффициентом </w:t>
      </w:r>
      <w:proofErr w:type="spellStart"/>
      <w:r w:rsidR="00F90FD6">
        <w:t>взаимодиффузии</w:t>
      </w:r>
      <w:proofErr w:type="spellEnd"/>
      <w:r w:rsidR="00F90FD6">
        <w:t xml:space="preserve"> и </w:t>
      </w:r>
      <w:proofErr w:type="spellStart"/>
      <w:r w:rsidR="00F90FD6">
        <w:t>самодиффузии</w:t>
      </w:r>
      <w:proofErr w:type="spellEnd"/>
      <w:r w:rsidR="00F90FD6">
        <w:t xml:space="preserve"> описывается 2 уравнением </w:t>
      </w:r>
      <w:proofErr w:type="spellStart"/>
      <w:r w:rsidR="00F90FD6">
        <w:t>Даркена</w:t>
      </w:r>
      <w:proofErr w:type="spellEnd"/>
      <w:r w:rsidR="00F35CEF" w:rsidRPr="00F35CEF">
        <w:t xml:space="preserve"> (</w:t>
      </w:r>
      <w:r w:rsidR="00F35CEF">
        <w:t>для бинарной смеси)</w:t>
      </w:r>
      <w:r w:rsidR="00F90FD6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90FD6" w14:paraId="4C4E5787" w14:textId="77777777" w:rsidTr="006D7C27">
        <w:tc>
          <w:tcPr>
            <w:tcW w:w="442" w:type="pct"/>
          </w:tcPr>
          <w:p w14:paraId="704163CC" w14:textId="77777777" w:rsidR="00F90FD6" w:rsidRDefault="00F90FD6" w:rsidP="00FC3DF4">
            <w:pPr>
              <w:pStyle w:val="a3"/>
            </w:pPr>
          </w:p>
        </w:tc>
        <w:tc>
          <w:tcPr>
            <w:tcW w:w="3942" w:type="pct"/>
          </w:tcPr>
          <w:p w14:paraId="179E7ADA" w14:textId="790BCF88" w:rsidR="00F90FD6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35DBCCD8" w14:textId="41CC0FCB" w:rsidR="00F90FD6" w:rsidRDefault="00F90FD6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5FD45803" w14:textId="60B42273" w:rsidR="00F90FD6" w:rsidRDefault="00291DAF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эффициент активности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799A748F" w14:textId="4B5EDA83" w:rsidR="006D7C27" w:rsidRPr="006D7C27" w:rsidRDefault="00291DAF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нцентрация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5043C0E1" w14:textId="77777777" w:rsidR="00F90FD6" w:rsidRPr="002A575C" w:rsidRDefault="00F90FD6" w:rsidP="00FC3DF4">
      <w:pPr>
        <w:pStyle w:val="a3"/>
      </w:pPr>
    </w:p>
    <w:p w14:paraId="5A4D0034" w14:textId="77777777" w:rsidR="00A8197D" w:rsidRDefault="00A8197D" w:rsidP="00A8197D">
      <w:pPr>
        <w:pStyle w:val="31"/>
      </w:pPr>
      <w:r>
        <w:t>Связь диффузии с температурой</w:t>
      </w:r>
    </w:p>
    <w:p w14:paraId="570DA028" w14:textId="77777777" w:rsidR="00A8197D" w:rsidRDefault="00A8197D" w:rsidP="00FC3DF4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102"/>
      <w:r>
        <w:t>Аррениуса</w:t>
      </w:r>
      <w:commentRangeEnd w:id="102"/>
      <w:r>
        <w:rPr>
          <w:rStyle w:val="af6"/>
          <w:rFonts w:eastAsia="SimSun" w:cstheme="minorBidi"/>
          <w:color w:val="auto"/>
          <w:lang w:eastAsia="en-US"/>
        </w:rPr>
        <w:commentReference w:id="102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A8197D" w14:paraId="184BB6DC" w14:textId="77777777" w:rsidTr="000E1A1C">
        <w:tc>
          <w:tcPr>
            <w:tcW w:w="466" w:type="pct"/>
          </w:tcPr>
          <w:p w14:paraId="40C6137F" w14:textId="77777777" w:rsidR="00A8197D" w:rsidRDefault="00A8197D" w:rsidP="00FC3DF4">
            <w:pPr>
              <w:pStyle w:val="a3"/>
            </w:pPr>
          </w:p>
        </w:tc>
        <w:tc>
          <w:tcPr>
            <w:tcW w:w="3967" w:type="pct"/>
          </w:tcPr>
          <w:p w14:paraId="09E6B75F" w14:textId="34D98344" w:rsidR="00A8197D" w:rsidRDefault="00A8197D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73156EE2" w14:textId="78E292A3" w:rsidR="00A8197D" w:rsidRDefault="00A8197D" w:rsidP="00FC3DF4">
            <w:pPr>
              <w:pStyle w:val="a3"/>
            </w:pPr>
            <w:bookmarkStart w:id="103" w:name="_Ref154525359"/>
            <w:r>
              <w:t>(</w:t>
            </w:r>
            <w:fldSimple w:instr=" SEQ Формула \*ARABIC ">
              <w:r w:rsidR="00227EB8">
                <w:rPr>
                  <w:noProof/>
                </w:rPr>
                <w:t>12</w:t>
              </w:r>
            </w:fldSimple>
            <w:r>
              <w:t>)</w:t>
            </w:r>
            <w:bookmarkEnd w:id="103"/>
          </w:p>
        </w:tc>
      </w:tr>
    </w:tbl>
    <w:p w14:paraId="2BB2D8FC" w14:textId="77777777" w:rsidR="00A8197D" w:rsidRPr="00E923B5" w:rsidRDefault="00A8197D" w:rsidP="00A8197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73B04D5" w14:textId="77777777" w:rsidR="00A8197D" w:rsidRDefault="00A8197D" w:rsidP="00A8197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7E350537" w14:textId="6F8FD34B" w:rsidR="00A8197D" w:rsidRPr="00754959" w:rsidRDefault="00A8197D" w:rsidP="00A8197D">
      <w:pPr>
        <w:pStyle w:val="a2"/>
        <w:rPr>
          <w:strike/>
        </w:rPr>
      </w:pPr>
      <w:r w:rsidRPr="00754959">
        <w:rPr>
          <w:strike/>
        </w:rPr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</w:t>
      </w:r>
      <w:proofErr w:type="spellStart"/>
      <w:r w:rsidRPr="00754959">
        <w:rPr>
          <w:strike/>
        </w:rPr>
        <w:t>ется</w:t>
      </w:r>
      <w:proofErr w:type="spellEnd"/>
      <w:r w:rsidRPr="00754959">
        <w:rPr>
          <w:strike/>
        </w:rPr>
        <w:t xml:space="preserve">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</w:t>
      </w:r>
      <w:proofErr w:type="spellStart"/>
      <w:r w:rsidRPr="00754959">
        <w:rPr>
          <w:strike/>
        </w:rPr>
        <w:t>вательно</w:t>
      </w:r>
      <w:proofErr w:type="spellEnd"/>
      <w:r w:rsidRPr="00754959">
        <w:rPr>
          <w:strike/>
        </w:rPr>
        <w:t xml:space="preserve">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>
        <w:rPr>
          <w:strike/>
        </w:rPr>
        <w:instrText xml:space="preserve"> \* MERGEFORMAT </w:instrText>
      </w:r>
      <w:r w:rsidRPr="00754959">
        <w:rPr>
          <w:strike/>
        </w:rPr>
        <w:fldChar w:fldCharType="separate"/>
      </w:r>
      <w:r w:rsidR="00227EB8">
        <w:rPr>
          <w:b/>
          <w:bCs/>
          <w:strike/>
        </w:rPr>
        <w:t>Ошибка! Источник ссылки не найден.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</w:t>
      </w:r>
      <w:proofErr w:type="spellStart"/>
      <w:r w:rsidRPr="00754959">
        <w:rPr>
          <w:strike/>
        </w:rPr>
        <w:t>нешарообразного</w:t>
      </w:r>
      <w:proofErr w:type="spellEnd"/>
      <w:r w:rsidRPr="00754959">
        <w:rPr>
          <w:strike/>
        </w:rPr>
        <w:t xml:space="preserve"> объекта не исказит значение </w:t>
      </w:r>
      <w:commentRangeStart w:id="104"/>
      <w:commentRangeEnd w:id="104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104"/>
        </m:r>
      </m:oMath>
    </w:p>
    <w:p w14:paraId="3DD05C8C" w14:textId="6B220535" w:rsidR="00A8197D" w:rsidRDefault="00D70381" w:rsidP="00D70381">
      <w:pPr>
        <w:pStyle w:val="31"/>
      </w:pPr>
      <w:r>
        <w:t>Изотропия</w:t>
      </w:r>
    </w:p>
    <w:p w14:paraId="132EC349" w14:textId="7D089CE1" w:rsidR="00D70381" w:rsidRPr="00D70381" w:rsidRDefault="00D70381" w:rsidP="00FC3DF4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105"/>
      <w:r>
        <w:t>направления</w:t>
      </w:r>
      <w:commentRangeEnd w:id="105"/>
      <w:r>
        <w:rPr>
          <w:rStyle w:val="af6"/>
          <w:rFonts w:eastAsia="SimSun" w:cstheme="minorBidi"/>
          <w:color w:val="auto"/>
          <w:lang w:eastAsia="en-US"/>
        </w:rPr>
        <w:commentReference w:id="105"/>
      </w:r>
    </w:p>
    <w:p w14:paraId="43CA1796" w14:textId="3E617F45" w:rsidR="00890685" w:rsidRDefault="00890685" w:rsidP="00996D2F">
      <w:pPr>
        <w:pStyle w:val="20"/>
      </w:pPr>
      <w:bookmarkStart w:id="106" w:name="_Toc136296704"/>
      <w:bookmarkEnd w:id="96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107"/>
      <w:r>
        <w:t>моделирования</w:t>
      </w:r>
      <w:bookmarkEnd w:id="106"/>
      <w:commentRangeEnd w:id="107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07"/>
      </w:r>
    </w:p>
    <w:p w14:paraId="2DF06F78" w14:textId="77777777" w:rsidR="003D407A" w:rsidRPr="00BF285C" w:rsidRDefault="003D407A" w:rsidP="00996D2F">
      <w:pPr>
        <w:pStyle w:val="31"/>
      </w:pPr>
      <w:bookmarkStart w:id="108" w:name="_Toc136296705"/>
      <w:r>
        <w:t>Проблемы моделирования</w:t>
      </w:r>
      <w:bookmarkEnd w:id="108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1731179B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50249F03" w14:textId="139B3A04" w:rsidR="003D407A" w:rsidRDefault="003D407A" w:rsidP="00FC3DF4">
      <w:pPr>
        <w:pStyle w:val="a3"/>
      </w:pPr>
      <w:r>
        <w:lastRenderedPageBreak/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DRUMTM6NTg6MjYiLCJQcm9qZWN0Ijp7IiRyZWYiOiI4In19LCJVc2VOdW1iZXJpbmdUeXBlT2ZQYXJlbnREb2N1bWVudCI6ZmFsc2V9XSwiRm9ybWF0dGVkVGV4dCI6eyIkaWQiOiIxMCIsIkNvdW50IjoxLCJUZXh0VW5pdHMiOlt7IiRpZCI6IjExIiwiRm9udFN0eWxlIjp7IiRpZCI6IjEyIiwiTmV1dHJhbCI6dHJ1ZX0sIlJlYWRpbmdPcmRlciI6MSwiVGV4dCI6Ils0M10ifV19LCJUYWciOiJDaXRhdmlQbGFjZWhvbGRlciM2NjgxMWE2My00MjVlLTQ2YzYtODA1YS04OWRkM2M2MTMwNjkiLCJUZXh0IjoiWzQzXSIsIldBSVZlcnNpb24iOiI2LjE1LjIuMCJ9}</w:instrText>
          </w:r>
          <w:r>
            <w:fldChar w:fldCharType="separate"/>
          </w:r>
          <w:r w:rsidR="004E7BF7">
            <w:t>[43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2QxMTJlNWIyLTQ3NjMtNDk0Yy04N2VkLTFjNGVmODQ5NWM4YyIsIlRleHQiOiJbNDRdIiwiV0FJVmVyc2lvbiI6IjYuMTUuMi4wIn0=}</w:instrText>
          </w:r>
          <w:r>
            <w:fldChar w:fldCharType="separate"/>
          </w:r>
          <w:r w:rsidR="004E7BF7">
            <w:t>[44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996D2F">
      <w:pPr>
        <w:pStyle w:val="31"/>
      </w:pPr>
      <w:bookmarkStart w:id="109" w:name="_Toc136296706"/>
      <w:r w:rsidRPr="00644CFE">
        <w:t>Формирование</w:t>
      </w:r>
      <w:r>
        <w:t xml:space="preserve"> системы</w:t>
      </w:r>
      <w:bookmarkEnd w:id="109"/>
    </w:p>
    <w:p w14:paraId="7F51508D" w14:textId="77777777" w:rsidR="003D407A" w:rsidRDefault="003D407A" w:rsidP="00FC3DF4">
      <w:pPr>
        <w:pStyle w:val="a3"/>
      </w:pPr>
      <w:bookmarkStart w:id="110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1634CFF9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291DAF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291DAF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7610F256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291DAF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75501A43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291DAF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291DAF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</w:t>
      </w:r>
      <w:proofErr w:type="spellStart"/>
      <w:r w:rsidR="003D407A">
        <w:t>ий</w:t>
      </w:r>
      <w:proofErr w:type="spellEnd"/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lastRenderedPageBreak/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996D2F">
      <w:pPr>
        <w:pStyle w:val="31"/>
      </w:pPr>
      <w:bookmarkStart w:id="111" w:name="_Toc136296707"/>
      <w:bookmarkEnd w:id="110"/>
      <w:r>
        <w:t>Дискретизация по времени</w:t>
      </w:r>
      <w:bookmarkEnd w:id="111"/>
    </w:p>
    <w:p w14:paraId="62D09A89" w14:textId="0A19AD38" w:rsidR="003D407A" w:rsidRDefault="003D407A" w:rsidP="00FC3DF4">
      <w:pPr>
        <w:pStyle w:val="a3"/>
      </w:pPr>
      <w:bookmarkStart w:id="112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FkNjQ1YjJiLWJjMjktNDFiMC1hMDQ2LTIxMjZlMmU0NmIyYiIsIlRleHQiOiJbNDVdIiwiV0FJVmVyc2lvbiI6IjYuMTUuMi4wIn0=}</w:instrText>
          </w:r>
          <w:r>
            <w:fldChar w:fldCharType="separate"/>
          </w:r>
          <w:r w:rsidR="004E7BF7">
            <w:t>[45]</w:t>
          </w:r>
          <w:r>
            <w:fldChar w:fldCharType="end"/>
          </w:r>
        </w:sdtContent>
      </w:sdt>
      <w:r>
        <w:t>:</w:t>
      </w:r>
    </w:p>
    <w:p w14:paraId="77C576E6" w14:textId="58C2D404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2NkZGQxMDk4LTJkZWYtNGQzYi1iNTM5LWI2OWI4MmM5Yzg2ZiIsIlRleHQiOiJbNDRdIiwiV0FJVmVyc2lvbiI6IjYuMTUuMi4wIn0=}</w:instrText>
          </w:r>
          <w:r>
            <w:fldChar w:fldCharType="separate"/>
          </w:r>
          <w:r w:rsidR="004E7BF7">
            <w:t>[44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proofErr w:type="spellStart"/>
      <w:r w:rsidRPr="001505CC">
        <w:t>беспечивают</w:t>
      </w:r>
      <w:proofErr w:type="spellEnd"/>
      <w:r w:rsidRPr="001505CC">
        <w:t xml:space="preserve">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</w:t>
      </w:r>
      <w:proofErr w:type="spellStart"/>
      <w:r w:rsidRPr="00A902F1">
        <w:t>мса</w:t>
      </w:r>
      <w:proofErr w:type="spellEnd"/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4FB23064" w:rsidR="003D407A" w:rsidRDefault="003D407A" w:rsidP="00FC3DF4">
            <w:pPr>
              <w:pStyle w:val="a3"/>
            </w:pPr>
            <w:bookmarkStart w:id="113" w:name="_Ref134637239"/>
            <w:r>
              <w:t>(</w:t>
            </w:r>
            <w:fldSimple w:instr=" SEQ Формула \*ARABIC ">
              <w:r w:rsidR="00227EB8">
                <w:rPr>
                  <w:noProof/>
                </w:rPr>
                <w:t>17</w:t>
              </w:r>
            </w:fldSimple>
            <w:r>
              <w:t>)</w:t>
            </w:r>
            <w:bookmarkEnd w:id="113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291DAF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6B6560F9" w:rsidR="003D407A" w:rsidRDefault="003D407A" w:rsidP="00FC3DF4">
            <w:pPr>
              <w:pStyle w:val="a3"/>
            </w:pPr>
            <w:bookmarkStart w:id="114" w:name="_Ref134637241"/>
            <w:r>
              <w:t>(</w:t>
            </w:r>
            <w:fldSimple w:instr=" SEQ Формула \*ARABIC ">
              <w:r w:rsidR="00227EB8">
                <w:rPr>
                  <w:noProof/>
                </w:rPr>
                <w:t>18</w:t>
              </w:r>
            </w:fldSimple>
            <w:r>
              <w:t>)</w:t>
            </w:r>
            <w:bookmarkEnd w:id="114"/>
          </w:p>
        </w:tc>
      </w:tr>
    </w:tbl>
    <w:p w14:paraId="1BCC9631" w14:textId="6EEF02CA" w:rsidR="003D407A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wNFQxMzo1ODoyNiIsIlByb2plY3QiOnsiJHJlZiI6IjgifX0sIlVzZU51bWJlcmluZ1R5cGVPZlBhcmVudERvY3VtZW50IjpmYWxzZX1dLCJGb3JtYXR0ZWRUZXh0Ijp7IiRpZCI6IjE0IiwiQ291bnQiOjEsIlRleHRVbml0cyI6W3siJGlkIjoiMTUiLCJGb250U3R5bGUiOnsiJGlkIjoiMTYiLCJOZXV0cmFsIjp0cnVlfSwiUmVhZGluZ09yZGVyIjoxLCJUZXh0IjoiWzQ2XSJ9XX0sIlRhZyI6IkNpdGF2aVBsYWNlaG9sZGVyIzVhNzY2YjYyLTI0ODUtNDA5Ni1hODcyLTE4YzBmMWUyNjYyYiIsIlRleHQiOiJbNDZdIiwiV0FJVmVyc2lvbiI6IjYuMTUuMi4wIn0=}</w:instrText>
          </w:r>
          <w:r w:rsidR="003D407A">
            <w:fldChar w:fldCharType="separate"/>
          </w:r>
          <w:r w:rsidR="004E7BF7">
            <w:t>[46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291DAF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10EBD646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63F847E9" w14:textId="1FCD9601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15" w:name="_Hlk134744698"/>
      <w:bookmarkEnd w:id="112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RUMTM6NTg6MjYiLCJQcm9qZWN0Ijp7IiRyZWYiOiI4In19LCJVc2VOdW1iZXJpbmdUeXBlT2ZQYXJlbnREb2N1bWVudCI6ZmFsc2V9XSwiRm9ybWF0dGVkVGV4dCI6eyIkaWQiOiIxNCIsIkNvdW50IjoxLCJUZXh0VW5pdHMiOlt7IiRpZCI6IjE1IiwiRm9udFN0eWxlIjp7IiRpZCI6IjE2IiwiTmV1dHJhbCI6dHJ1ZX0sIlJlYWRpbmdPcmRlciI6MSwiVGV4dCI6Ils0N10ifV19LCJUYWciOiJDaXRhdmlQbGFjZWhvbGRlciM3NzVmNjAxNS1jMTQxLTQ3Y2MtYTljMi03ZDBlNzVlZTJkOWYiLCJUZXh0IjoiWzQ3XSIsIldBSVZlcnNpb24iOiI2LjE1LjIuMCJ9}</w:instrText>
          </w:r>
          <w:r>
            <w:fldChar w:fldCharType="separate"/>
          </w:r>
          <w:r w:rsidR="004E7BF7">
            <w:t>[47]</w:t>
          </w:r>
          <w:r>
            <w:fldChar w:fldCharType="end"/>
          </w:r>
        </w:sdtContent>
      </w:sdt>
      <w:r>
        <w:t xml:space="preserve">. </w:t>
      </w:r>
    </w:p>
    <w:p w14:paraId="46EBB2B3" w14:textId="79669EAB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227EB8">
        <w:t>(</w:t>
      </w:r>
      <w:r w:rsidR="00227EB8">
        <w:rPr>
          <w:noProof/>
        </w:rPr>
        <w:t>17</w:t>
      </w:r>
      <w:r w:rsidR="00227EB8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227EB8">
        <w:t>(</w:t>
      </w:r>
      <w:r w:rsidR="00227EB8">
        <w:rPr>
          <w:noProof/>
        </w:rPr>
        <w:t>18</w:t>
      </w:r>
      <w:r w:rsidR="00227EB8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29D15E20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20</w:t>
              </w:r>
            </w:fldSimple>
            <w:r>
              <w:t>)</w:t>
            </w:r>
          </w:p>
        </w:tc>
      </w:tr>
    </w:tbl>
    <w:p w14:paraId="70D5B0D3" w14:textId="6D08F8AE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 xml:space="preserve">на каждом этапе приходится решать матричное </w:t>
      </w:r>
      <w:r w:rsidRPr="002941E4">
        <w:lastRenderedPageBreak/>
        <w:t>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A0VDEzOjU4OjI2IiwiUHJvamVjdCI6eyIkcmVmIjoiOCJ9fSwiVXNlTnVtYmVyaW5nVHlwZU9mUGFyZW50RG9jdW1lbnQiOmZhbHNlfV0sIkZvcm1hdHRlZFRleHQiOnsiJGlkIjoiMTAiLCJDb3VudCI6MSwiVGV4dFVuaXRzIjpbeyIkaWQiOiIxMSIsIkZvbnRTdHlsZSI6eyIkaWQiOiIxMiIsIk5ldXRyYWwiOnRydWV9LCJSZWFkaW5nT3JkZXIiOjEsIlRleHQiOiJbNDhdIn1dfSwiVGFnIjoiQ2l0YXZpUGxhY2Vob2xkZXIjY2JmYzI2NWMtY2U0OC00OTcyLTllYTUtYmU2MWM0ODNiNWU3IiwiVGV4dCI6Ils0OF0iLCJXQUlWZXJzaW9uIjoiNi4xNS4yLjAifQ==}</w:instrText>
          </w:r>
          <w:r>
            <w:fldChar w:fldCharType="separate"/>
          </w:r>
          <w:r w:rsidR="004E7BF7">
            <w:t>[48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1E794E3A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wNFQxMzo1ODoyNiIsIlByb2plY3QiOnsiJHJlZiI6IjgifX0sIlVzZU51bWJlcmluZ1R5cGVPZlBhcmVudERvY3VtZW50IjpmYWxzZX1dLCJGb3JtYXR0ZWRUZXh0Ijp7IiRpZCI6IjEwIiwiQ291bnQiOjEsIlRleHRVbml0cyI6W3siJGlkIjoiMTEiLCJGb250U3R5bGUiOnsiJGlkIjoiMTIiLCJOZXV0cmFsIjp0cnVlfSwiUmVhZGluZ09yZGVyIjoxLCJUZXh0IjoiWzQ5XSJ9XX0sIlRhZyI6IkNpdGF2aVBsYWNlaG9sZGVyIzIyZWFmZDdlLTQ1NTMtNGI1Zi05ODAyLWNiNGMyODYxNGUzZiIsIlRleHQiOiJbNDldIiwiV0FJVmVyc2lvbiI6IjYuMTUuMi4wIn0=}</w:instrText>
          </w:r>
          <w:r>
            <w:fldChar w:fldCharType="separate"/>
          </w:r>
          <w:r w:rsidR="004E7BF7">
            <w:t>[49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16"/>
      <w:r w:rsidRPr="00A807B9">
        <w:t>вид</w:t>
      </w:r>
      <w:commentRangeEnd w:id="116"/>
      <w:r>
        <w:rPr>
          <w:rStyle w:val="af6"/>
          <w:rFonts w:eastAsia="SimSun" w:cstheme="minorBidi"/>
          <w:color w:val="auto"/>
          <w:lang w:eastAsia="en-US"/>
        </w:rPr>
        <w:commentReference w:id="116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291DAF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2F6DEC1D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</w:t>
      </w:r>
      <w:proofErr w:type="spellStart"/>
      <w:r w:rsidRPr="00DD4F77">
        <w:t>ирования</w:t>
      </w:r>
      <w:proofErr w:type="spellEnd"/>
    </w:p>
    <w:p w14:paraId="4CC8390B" w14:textId="77777777" w:rsidR="003D407A" w:rsidRPr="00A807B9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1E748AE1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wNFQxMzo1ODoyNiIsIlByb2plY3QiOnsiJHJlZiI6IjgifX0sIlVzZU51bWJlcmluZ1R5cGVPZlBhcmVudERvY3VtZW50IjpmYWxzZX1dLCJGb3JtYXR0ZWRUZXh0Ijp7IiRpZCI6IjExIiwiQ291bnQiOjEsIlRleHRVbml0cyI6W3siJGlkIjoiMTIiLCJGb250U3R5bGUiOnsiJGlkIjoiMTMiLCJOZXV0cmFsIjp0cnVlfSwiUmVhZGluZ09yZGVyIjoxLCJUZXh0IjoiWzUwXSJ9XX0sIlRhZyI6IkNpdGF2aVBsYWNlaG9sZGVyIzhmMGUxOTE0LTFhYWYtNDMyMC04YjlmLTQ0YzMyYzU0MzBjMCIsIlRleHQiOiJbNTBdIiwiV0FJVmVyc2lvbiI6IjYuMTUuMi4wIn0=}</w:instrText>
          </w:r>
          <w:r>
            <w:fldChar w:fldCharType="separate"/>
          </w:r>
          <w:r w:rsidR="004E7BF7">
            <w:t>[50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40078EA2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RUMTM6NTg6MjY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NkZDdhMzkyZC04YWE4LTRlMWUtYjg3My1jNGYyY2NiZTNmMTMiLCJUZXh0IjoiWzUxXSIsIldBSVZlcnNpb24iOiI2LjE1LjIuMCJ9}</w:instrText>
          </w:r>
          <w:r>
            <w:fldChar w:fldCharType="separate"/>
          </w:r>
          <w:r w:rsidR="004E7BF7">
            <w:t>[51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996D2F">
      <w:pPr>
        <w:pStyle w:val="31"/>
      </w:pPr>
      <w:bookmarkStart w:id="117" w:name="_Toc136296708"/>
      <w:bookmarkEnd w:id="115"/>
      <w:r>
        <w:t>Линеаризация системы и итерационное решение</w:t>
      </w:r>
      <w:bookmarkEnd w:id="117"/>
    </w:p>
    <w:p w14:paraId="15D4593B" w14:textId="0582BDEB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</w:t>
      </w:r>
      <w:r>
        <w:lastRenderedPageBreak/>
        <w:t>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DRUMTM6NTg6MjYiLCJQcm9qZWN0Ijp7IiRyZWYiOiI4In19LCJVc2VOdW1iZXJpbmdUeXBlT2ZQYXJlbnREb2N1bWVudCI6ZmFsc2V9XSwiRm9ybWF0dGVkVGV4dCI6eyIkaWQiOiIxMSIsIkNvdW50IjoxLCJUZXh0VW5pdHMiOlt7IiRpZCI6IjEyIiwiRm9udFN0eWxlIjp7IiRpZCI6IjEzIiwiTmV1dHJhbCI6dHJ1ZX0sIlJlYWRpbmdPcmRlciI6MSwiVGV4dCI6Ils1Ml0ifV19LCJUYWciOiJDaXRhdmlQbGFjZWhvbGRlciMzYzBjMGI2YS01MWU3LTRmZjktYTM5My0zNDk3OGU3YTBiMzUiLCJUZXh0IjoiWzUyXSIsIldBSVZlcnNpb24iOiI2LjE1LjIuMCJ9}</w:instrText>
          </w:r>
          <w:r>
            <w:fldChar w:fldCharType="separate"/>
          </w:r>
          <w:r w:rsidR="004E7BF7">
            <w:t>[52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RUMTM6NTg6MjY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M0MjVjZmFjNS0xMThiLTQ3MDItYTFjZi03ZGYyYTkxNTNlYzMiLCJUZXh0IjoiWzUxXSIsIldBSVZlcnNpb24iOiI2LjE1LjIuMCJ9}</w:instrText>
          </w:r>
          <w:r>
            <w:fldChar w:fldCharType="separate"/>
          </w:r>
          <w:r w:rsidR="004E7BF7">
            <w:t>[51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291DAF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3734482D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291DAF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49C54941" w:rsidR="003D407A" w:rsidRPr="000053E7" w:rsidRDefault="003D407A" w:rsidP="00FC3DF4">
            <w:pPr>
              <w:pStyle w:val="a3"/>
            </w:pPr>
            <w:r w:rsidRPr="000053E7">
              <w:t>(</w:t>
            </w:r>
            <w:fldSimple w:instr=" SEQ Формула \*ARABIC ">
              <w:r w:rsidR="00227EB8"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291DAF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17DB823D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227EB8">
                <w:rPr>
                  <w:noProof/>
                </w:rPr>
                <w:t>24</w:t>
              </w:r>
            </w:fldSimple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996D2F">
      <w:pPr>
        <w:pStyle w:val="31"/>
      </w:pPr>
      <w:bookmarkStart w:id="118" w:name="_Toc136296709"/>
      <w:r>
        <w:t>Решение СЛАУ</w:t>
      </w:r>
      <w:bookmarkEnd w:id="118"/>
    </w:p>
    <w:p w14:paraId="67657DB2" w14:textId="6D045F08" w:rsidR="003D407A" w:rsidRDefault="003D407A" w:rsidP="00FC3DF4">
      <w:pPr>
        <w:pStyle w:val="a3"/>
      </w:pPr>
      <w:bookmarkStart w:id="119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0VDEzOjU4OjI2IiwiUHJvamVjdCI6eyIkcmVmIjoiOCJ9fSwiVXNlTnVtYmVyaW5nVHlwZU9mUGFyZW50RG9jdW1lbnQiOmZhbHNlfV0sIkZvcm1hdHRlZFRleHQiOnsiJGlkIjoiMTAiLCJDb3VudCI6MSwiVGV4dFVuaXRzIjpbeyIkaWQiOiIxMSIsIkZvbnRTdHlsZSI6eyIkaWQiOiIxMiIsIk5ldXRyYWwiOnRydWV9LCJSZWFkaW5nT3JkZXIiOjEsIlRleHQiOiJbNTNdIn1dfSwiVGFnIjoiQ2l0YXZpUGxhY2Vob2xkZXIjYjZmZjc3ZTctZjRiYi00ZjEwLTk4YjQtMzdmZTFkYjkwNDE2IiwiVGV4dCI6Ils1M10iLCJXQUlWZXJzaW9uIjoiNi4xNS4yLjAifQ==}</w:instrText>
          </w:r>
          <w:r>
            <w:fldChar w:fldCharType="separate"/>
          </w:r>
          <w:r w:rsidR="004E7BF7">
            <w:t>[53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RUMTM6NTg6MjYiLCJQcm9qZWN0Ijp7IiRyZWYiOiI4In19LCJVc2VOdW1iZXJpbmdUeXBlT2ZQYXJlbnREb2N1bWVudCI6ZmFsc2V9XSwiRm9ybWF0dGVkVGV4dCI6eyIkaWQiOiIxMCIsIkNvdW50IjoxLCJUZXh0VW5pdHMiOlt7IiRpZCI6IjExIiwiRm9udFN0eWxlIjp7IiRpZCI6IjEyIiwiTmV1dHJhbCI6dHJ1ZX0sIlJlYWRpbmdPcmRlciI6MSwiVGV4dCI6Ils1NF0ifV19LCJUYWciOiJDaXRhdmlQbGFjZWhvbGRlciNjYTRlMTYzMi00ZGY2LTQ2NmMtODdhYi1mYTg4MTc0ZDVhY2QiLCJUZXh0IjoiWzU0XSIsIldBSVZlcnNpb24iOiI2LjE1LjIuMCJ9}</w:instrText>
          </w:r>
          <w:r>
            <w:fldChar w:fldCharType="separate"/>
          </w:r>
          <w:r w:rsidR="004E7BF7">
            <w:t>[54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2202F3DD" w:rsidR="003D407A" w:rsidRDefault="003D407A" w:rsidP="00FC3DF4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 xml:space="preserve">. Прямые решатели </w:t>
      </w:r>
      <w:r w:rsidRPr="004D3883">
        <w:lastRenderedPageBreak/>
        <w:t>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0VDEzOjU4OjI2IiwiUHJvamVjdCI6eyIkcmVmIjoiOCJ9fSwiVXNlTnVtYmVyaW5nVHlwZU9mUGFyZW50RG9jdW1lbnQiOmZhbHNlfV0sIkZvcm1hdHRlZFRleHQiOnsiJGlkIjoiMTUiLCJDb3VudCI6MSwiVGV4dFVuaXRzIjpbeyIkaWQiOiIxNiIsIkZvbnRTdHlsZSI6eyIkaWQiOiIxNyIsIk5ldXRyYWwiOnRydWV9LCJSZWFkaW5nT3JkZXIiOjEsIlRleHQiOiJbNTVdIn1dfSwiVGFnIjoiQ2l0YXZpUGxhY2Vob2xkZXIjNWZiODg4ZDMtZTIxOS00MDNkLWJhYjQtMGViYWU1YmI4MDA4IiwiVGV4dCI6Ils1NV0iLCJXQUlWZXJzaW9uIjoiNi4xNS4yLjAifQ==}</w:instrText>
          </w:r>
          <w:r>
            <w:fldChar w:fldCharType="separate"/>
          </w:r>
          <w:r w:rsidR="004E7BF7">
            <w:t>[55]</w:t>
          </w:r>
          <w:r>
            <w:fldChar w:fldCharType="end"/>
          </w:r>
        </w:sdtContent>
      </w:sdt>
      <w:r w:rsidRPr="004D3883">
        <w:t>.</w:t>
      </w:r>
    </w:p>
    <w:p w14:paraId="3A1502F6" w14:textId="2DE1D13D" w:rsidR="003D407A" w:rsidRDefault="003D407A" w:rsidP="00FC3DF4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RUMTM6NTg6MjYiLCJQcm9qZWN0Ijp7IiRyZWYiOiI4In19LCJVc2VOdW1iZXJpbmdUeXBlT2ZQYXJlbnREb2N1bWVudCI6ZmFsc2V9XSwiRm9ybWF0dGVkVGV4dCI6eyIkaWQiOiIxMiIsIkNvdW50IjoxLCJUZXh0VW5pdHMiOlt7IiRpZCI6IjEzIiwiRm9udFN0eWxlIjp7IiRpZCI6IjE0IiwiTmV1dHJhbCI6dHJ1ZX0sIlJlYWRpbmdPcmRlciI6MSwiVGV4dCI6Ils1Nl0ifV19LCJUYWciOiJDaXRhdmlQbGFjZWhvbGRlciMyYjljZTQ1NC0yMDM5LTQyNTAtYTBiNy03YjJhOWMwMTdiZTgiLCJUZXh0IjoiWzU2XSIsIldBSVZlcnNpb24iOiI2LjE1LjIuMCJ9}</w:instrText>
          </w:r>
          <w:r>
            <w:fldChar w:fldCharType="separate"/>
          </w:r>
          <w:r w:rsidR="004E7BF7">
            <w:t>[56]</w:t>
          </w:r>
          <w:r>
            <w:fldChar w:fldCharType="end"/>
          </w:r>
        </w:sdtContent>
      </w:sdt>
      <w:r w:rsidRPr="00D04235">
        <w:t>.</w:t>
      </w:r>
    </w:p>
    <w:p w14:paraId="531F6405" w14:textId="3D4ADF10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RUMTM6NTg6MjYiLCJQcm9qZWN0Ijp7IiRyZWYiOiI4In19LCJVc2VOdW1iZXJpbmdUeXBlT2ZQYXJlbnREb2N1bWVudCI6ZmFsc2V9XSwiRm9ybWF0dGVkVGV4dCI6eyIkaWQiOiIxNCIsIkNvdW50IjoxLCJUZXh0VW5pdHMiOlt7IiRpZCI6IjE1IiwiRm9udFN0eWxlIjp7IiRpZCI6IjE2IiwiTmV1dHJhbCI6dHJ1ZX0sIlJlYWRpbmdPcmRlciI6MSwiVGV4dCI6Ils1N10ifV19LCJUYWciOiJDaXRhdmlQbGFjZWhvbGRlciMwM2RlNjAzYS01ZmI2LTQxMzYtOWNkZi05ZTk1ZGYyMDVjNWUiLCJUZXh0IjoiWzU3XSIsIldBSVZlcnNpb24iOiI2LjE1LjIuMCJ9}</w:instrText>
          </w:r>
          <w:r>
            <w:fldChar w:fldCharType="separate"/>
          </w:r>
          <w:r w:rsidR="004E7BF7">
            <w:t>[57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0VDEzOjU4OjI2IiwiUHJvamVjdCI6eyIkcmVmIjoiOCJ9fSwiVXNlTnVtYmVyaW5nVHlwZU9mUGFyZW50RG9jdW1lbnQiOmZhbHNlfV0sIkZvcm1hdHRlZFRleHQiOnsiJGlkIjoiMTIiLCJDb3VudCI6MSwiVGV4dFVuaXRzIjpbeyIkaWQiOiIxMyIsIkZvbnRTdHlsZSI6eyIkaWQiOiIxNCIsIk5ldXRyYWwiOnRydWV9LCJSZWFkaW5nT3JkZXIiOjEsIlRleHQiOiJbNThdIn1dfSwiVGFnIjoiQ2l0YXZpUGxhY2Vob2xkZXIjN2ZiYjAzM2EtMTAyYi00NjAyLTlmMWMtOGQ3MTBhYzZkMGI4IiwiVGV4dCI6Ils1OF0iLCJXQUlWZXJzaW9uIjoiNi4xNS4yLjAifQ==}</w:instrText>
          </w:r>
          <w:r>
            <w:fldChar w:fldCharType="separate"/>
          </w:r>
          <w:r w:rsidR="004E7BF7">
            <w:t>[58]</w:t>
          </w:r>
          <w:r>
            <w:fldChar w:fldCharType="end"/>
          </w:r>
        </w:sdtContent>
      </w:sdt>
      <w:r>
        <w:t>.</w:t>
      </w:r>
    </w:p>
    <w:p w14:paraId="39F0FE35" w14:textId="77777777" w:rsidR="00025D16" w:rsidRPr="00BA0302" w:rsidRDefault="00025D16" w:rsidP="00996D2F">
      <w:pPr>
        <w:pStyle w:val="12"/>
      </w:pPr>
      <w:bookmarkStart w:id="120" w:name="_Toc136296710"/>
      <w:r>
        <w:lastRenderedPageBreak/>
        <w:t>Экспериментальная часть</w:t>
      </w:r>
      <w:bookmarkEnd w:id="120"/>
    </w:p>
    <w:p w14:paraId="408162FB" w14:textId="4060DB97" w:rsidR="00025D16" w:rsidRDefault="00025D16" w:rsidP="00996D2F">
      <w:pPr>
        <w:pStyle w:val="20"/>
        <w:numPr>
          <w:ilvl w:val="0"/>
          <w:numId w:val="26"/>
        </w:numPr>
      </w:pPr>
      <w:r>
        <w:t>Сравнение со старой моделью</w:t>
      </w:r>
    </w:p>
    <w:p w14:paraId="5F50418B" w14:textId="77777777" w:rsidR="00025D16" w:rsidRPr="004516FC" w:rsidRDefault="00025D16" w:rsidP="00FC3DF4">
      <w:pPr>
        <w:pStyle w:val="a3"/>
      </w:pPr>
    </w:p>
    <w:bookmarkEnd w:id="119"/>
    <w:p w14:paraId="10B41CF2" w14:textId="77777777" w:rsidR="003D407A" w:rsidRDefault="003D407A" w:rsidP="00996D2F">
      <w:pPr>
        <w:pStyle w:val="a2"/>
      </w:pPr>
    </w:p>
    <w:p w14:paraId="0CD7A457" w14:textId="77777777" w:rsidR="00F95B6C" w:rsidRDefault="00F95B6C" w:rsidP="00FC3DF4">
      <w:pPr>
        <w:pStyle w:val="a3"/>
      </w:pPr>
    </w:p>
    <w:p w14:paraId="2CDFF119" w14:textId="77777777" w:rsidR="006E0612" w:rsidRPr="006E0612" w:rsidRDefault="006E0612" w:rsidP="00FC3DF4">
      <w:pPr>
        <w:pStyle w:val="a3"/>
      </w:pPr>
    </w:p>
    <w:p w14:paraId="19A46E9D" w14:textId="607FE641" w:rsidR="0085403A" w:rsidRDefault="0085403A" w:rsidP="006E0612">
      <w:pPr>
        <w:ind w:left="284"/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</w:rPr>
        <w:tag w:val="CitaviBibliography"/>
        <w:id w:val="-395282538"/>
        <w:placeholder>
          <w:docPart w:val="DefaultPlaceholder_-1854013440"/>
        </w:placeholder>
      </w:sdtPr>
      <w:sdtEndPr>
        <w:rPr>
          <w:szCs w:val="22"/>
        </w:rPr>
      </w:sdtEndPr>
      <w:sdtContent>
        <w:p w14:paraId="1CD0B0BE" w14:textId="77777777" w:rsidR="004E7BF7" w:rsidRDefault="004021A3" w:rsidP="004E7BF7">
          <w:pPr>
            <w:pStyle w:val="CitaviBibliographyHeading"/>
          </w:pPr>
          <w:r>
            <w:fldChar w:fldCharType="begin"/>
          </w:r>
          <w:r>
            <w:instrText>ADDIN CitaviBibliography</w:instrText>
          </w:r>
          <w:r>
            <w:fldChar w:fldCharType="separate"/>
          </w:r>
          <w:r w:rsidR="004E7BF7">
            <w:t>Список литературы</w:t>
          </w:r>
        </w:p>
        <w:p w14:paraId="1CA14AFB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1.</w:t>
          </w:r>
          <w:r w:rsidRPr="004E7BF7">
            <w:rPr>
              <w:lang w:val="en-US"/>
            </w:rPr>
            <w:tab/>
          </w:r>
          <w:bookmarkStart w:id="121" w:name="_CTVL00102ba0894b4054580acd6a36cb9b208a8"/>
          <w:r w:rsidRPr="004E7BF7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4E7BF7">
            <w:rPr>
              <w:lang w:val="en-US"/>
            </w:rPr>
            <w:t>.45, №2. – C.133–141.</w:t>
          </w:r>
        </w:p>
        <w:bookmarkEnd w:id="121"/>
        <w:p w14:paraId="6C93A505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2.</w:t>
          </w:r>
          <w:r w:rsidRPr="004E7BF7">
            <w:rPr>
              <w:lang w:val="en-US"/>
            </w:rPr>
            <w:tab/>
          </w:r>
          <w:bookmarkStart w:id="122" w:name="_CTVL001ae62df1c2426409396dee33b3c34f31c"/>
          <w:r w:rsidRPr="004E7BF7">
            <w:rPr>
              <w:lang w:val="en-US"/>
            </w:rPr>
            <w:t xml:space="preserve">Chemistry &amp; technology of UV &amp; EB formulation for coatings, inks and paints / P.K.T. </w:t>
          </w:r>
          <w:proofErr w:type="spellStart"/>
          <w:r w:rsidRPr="004E7BF7">
            <w:rPr>
              <w:lang w:val="en-US"/>
            </w:rPr>
            <w:t>Oldring</w:t>
          </w:r>
          <w:proofErr w:type="spellEnd"/>
          <w:r w:rsidRPr="004E7BF7">
            <w:rPr>
              <w:lang w:val="en-US"/>
            </w:rPr>
            <w:t xml:space="preserve">, N.S. Allen, K.K. </w:t>
          </w:r>
          <w:proofErr w:type="spellStart"/>
          <w:r w:rsidRPr="004E7BF7">
            <w:rPr>
              <w:lang w:val="en-US"/>
            </w:rPr>
            <w:t>Dietliker</w:t>
          </w:r>
          <w:proofErr w:type="spellEnd"/>
          <w:r w:rsidRPr="004E7BF7">
            <w:rPr>
              <w:lang w:val="en-US"/>
            </w:rPr>
            <w:t xml:space="preserve"> [</w:t>
          </w:r>
          <w:r>
            <w:t>и</w:t>
          </w:r>
          <w:r w:rsidRPr="004E7BF7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4E7BF7">
            <w:rPr>
              <w:lang w:val="en-US"/>
            </w:rPr>
            <w:t>.], 1991.</w:t>
          </w:r>
        </w:p>
        <w:bookmarkEnd w:id="122"/>
        <w:p w14:paraId="275DA79C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3.</w:t>
          </w:r>
          <w:r w:rsidRPr="004E7BF7">
            <w:rPr>
              <w:lang w:val="en-US"/>
            </w:rPr>
            <w:tab/>
          </w:r>
          <w:bookmarkStart w:id="123" w:name="_CTVL0010b5c196a7662405c85dc864fb3134b46"/>
          <w:r w:rsidRPr="004E7BF7">
            <w:rPr>
              <w:lang w:val="en-US"/>
            </w:rPr>
            <w:t xml:space="preserve">Lasers and Photopolymers / C. </w:t>
          </w:r>
          <w:proofErr w:type="spellStart"/>
          <w:r w:rsidRPr="004E7BF7">
            <w:rPr>
              <w:lang w:val="en-US"/>
            </w:rPr>
            <w:t>Carre</w:t>
          </w:r>
          <w:proofErr w:type="spellEnd"/>
          <w:r w:rsidRPr="004E7BF7">
            <w:rPr>
              <w:lang w:val="en-US"/>
            </w:rPr>
            <w:t xml:space="preserve">, C. Decker, J.P. </w:t>
          </w:r>
          <w:proofErr w:type="spellStart"/>
          <w:r w:rsidRPr="004E7BF7">
            <w:rPr>
              <w:lang w:val="en-US"/>
            </w:rPr>
            <w:t>Fouassier</w:t>
          </w:r>
          <w:proofErr w:type="spellEnd"/>
          <w:r w:rsidRPr="004E7BF7">
            <w:rPr>
              <w:lang w:val="en-US"/>
            </w:rPr>
            <w:t xml:space="preserve">, D.J. </w:t>
          </w:r>
          <w:proofErr w:type="spellStart"/>
          <w:r w:rsidRPr="004E7BF7">
            <w:rPr>
              <w:lang w:val="en-US"/>
            </w:rPr>
            <w:t>Lougnot</w:t>
          </w:r>
          <w:proofErr w:type="spellEnd"/>
          <w:r w:rsidRPr="004E7BF7">
            <w:rPr>
              <w:lang w:val="en-US"/>
            </w:rPr>
            <w:t xml:space="preserve"> // Laser Chemistry. – 1990. – </w:t>
          </w:r>
          <w:r>
            <w:t>Т</w:t>
          </w:r>
          <w:r w:rsidRPr="004E7BF7">
            <w:rPr>
              <w:lang w:val="en-US"/>
            </w:rPr>
            <w:t>.10, №5-6. – C.349–366.</w:t>
          </w:r>
        </w:p>
        <w:bookmarkEnd w:id="123"/>
        <w:p w14:paraId="68CF548D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4.</w:t>
          </w:r>
          <w:r w:rsidRPr="004E7BF7">
            <w:rPr>
              <w:lang w:val="en-US"/>
            </w:rPr>
            <w:tab/>
          </w:r>
          <w:bookmarkStart w:id="124" w:name="_CTVL00151b2b1ee088e4183b1fc32db850d3839"/>
          <w:r w:rsidRPr="004E7BF7">
            <w:rPr>
              <w:lang w:val="en-US"/>
            </w:rPr>
            <w:t>Pappas, S.P. Radiation curing / S.P. Pappas, 1992.</w:t>
          </w:r>
        </w:p>
        <w:bookmarkEnd w:id="124"/>
        <w:p w14:paraId="570F0AAA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5.</w:t>
          </w:r>
          <w:r w:rsidRPr="004E7BF7">
            <w:rPr>
              <w:lang w:val="en-US"/>
            </w:rPr>
            <w:tab/>
          </w:r>
          <w:bookmarkStart w:id="125" w:name="_CTVL001ab75b46309be4ee5b38c04fd1e949d34"/>
          <w:proofErr w:type="spellStart"/>
          <w:r w:rsidRPr="004E7BF7">
            <w:rPr>
              <w:lang w:val="en-US"/>
            </w:rPr>
            <w:t>Kloosterboer</w:t>
          </w:r>
          <w:proofErr w:type="spellEnd"/>
          <w:r w:rsidRPr="004E7BF7">
            <w:rPr>
              <w:lang w:val="en-US"/>
            </w:rPr>
            <w:t xml:space="preserve">, J.G. / J.G. </w:t>
          </w:r>
          <w:proofErr w:type="spellStart"/>
          <w:r w:rsidRPr="004E7BF7">
            <w:rPr>
              <w:lang w:val="en-US"/>
            </w:rPr>
            <w:t>Kloosterboer</w:t>
          </w:r>
          <w:proofErr w:type="spellEnd"/>
          <w:r w:rsidRPr="004E7BF7">
            <w:rPr>
              <w:lang w:val="en-US"/>
            </w:rPr>
            <w:t xml:space="preserve"> // Adv. </w:t>
          </w:r>
          <w:proofErr w:type="spellStart"/>
          <w:r w:rsidRPr="004E7BF7">
            <w:rPr>
              <w:lang w:val="en-US"/>
            </w:rPr>
            <w:t>Polym</w:t>
          </w:r>
          <w:proofErr w:type="spellEnd"/>
          <w:r w:rsidRPr="004E7BF7">
            <w:rPr>
              <w:lang w:val="en-US"/>
            </w:rPr>
            <w:t>. Sci. – 1988. – </w:t>
          </w:r>
          <w:r>
            <w:t>Т</w:t>
          </w:r>
          <w:r w:rsidRPr="004E7BF7">
            <w:rPr>
              <w:lang w:val="en-US"/>
            </w:rPr>
            <w:t>.84.</w:t>
          </w:r>
        </w:p>
        <w:bookmarkEnd w:id="125"/>
        <w:p w14:paraId="47A2209E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6.</w:t>
          </w:r>
          <w:r w:rsidRPr="004E7BF7">
            <w:rPr>
              <w:lang w:val="en-US"/>
            </w:rPr>
            <w:tab/>
          </w:r>
          <w:bookmarkStart w:id="126" w:name="_CTVL001b8a662bd057c4565858afb9872ef0c97"/>
          <w:r w:rsidRPr="004E7BF7">
            <w:rPr>
              <w:lang w:val="en-US"/>
            </w:rPr>
            <w:t xml:space="preserve">Decker, C. / C. Decker // </w:t>
          </w:r>
          <w:proofErr w:type="spellStart"/>
          <w:r w:rsidRPr="004E7BF7">
            <w:rPr>
              <w:lang w:val="en-US"/>
            </w:rPr>
            <w:t>Progr</w:t>
          </w:r>
          <w:proofErr w:type="spellEnd"/>
          <w:r w:rsidRPr="004E7BF7">
            <w:rPr>
              <w:lang w:val="en-US"/>
            </w:rPr>
            <w:t xml:space="preserve">. </w:t>
          </w:r>
          <w:proofErr w:type="spellStart"/>
          <w:r w:rsidRPr="004E7BF7">
            <w:rPr>
              <w:lang w:val="en-US"/>
            </w:rPr>
            <w:t>Polym</w:t>
          </w:r>
          <w:proofErr w:type="spellEnd"/>
          <w:r w:rsidRPr="004E7BF7">
            <w:rPr>
              <w:lang w:val="en-US"/>
            </w:rPr>
            <w:t>. Sci. – 1996. – </w:t>
          </w:r>
          <w:r>
            <w:t>Т</w:t>
          </w:r>
          <w:r w:rsidRPr="004E7BF7">
            <w:rPr>
              <w:lang w:val="en-US"/>
            </w:rPr>
            <w:t>.21. – C.593.</w:t>
          </w:r>
        </w:p>
        <w:bookmarkEnd w:id="126"/>
        <w:p w14:paraId="65DF7104" w14:textId="77777777" w:rsidR="004E7BF7" w:rsidRDefault="004E7BF7" w:rsidP="004E7BF7">
          <w:pPr>
            <w:pStyle w:val="CitaviBibliographyEntry"/>
          </w:pPr>
          <w:r w:rsidRPr="004E7BF7">
            <w:rPr>
              <w:lang w:val="en-US"/>
            </w:rPr>
            <w:t>7.</w:t>
          </w:r>
          <w:r w:rsidRPr="004E7BF7">
            <w:rPr>
              <w:lang w:val="en-US"/>
            </w:rPr>
            <w:tab/>
          </w:r>
          <w:bookmarkStart w:id="127" w:name="_CTVL0011b6dea1e39f14210ba312914715a2ca3"/>
          <w:r w:rsidRPr="004E7BF7">
            <w:rPr>
              <w:lang w:val="en-US"/>
            </w:rPr>
            <w:t xml:space="preserve">Decker, C. </w:t>
          </w:r>
          <w:proofErr w:type="spellStart"/>
          <w:r w:rsidRPr="004E7BF7">
            <w:rPr>
              <w:lang w:val="en-US"/>
            </w:rPr>
            <w:t>Macromol</w:t>
          </w:r>
          <w:proofErr w:type="spellEnd"/>
          <w:r w:rsidRPr="004E7BF7">
            <w:rPr>
              <w:lang w:val="en-US"/>
            </w:rPr>
            <w:t xml:space="preserve">. Sci / C. Decker, D. Decker // Pure Appl. </w:t>
          </w:r>
          <w:proofErr w:type="spellStart"/>
          <w:r>
            <w:t>Chem</w:t>
          </w:r>
          <w:proofErr w:type="spellEnd"/>
          <w:r>
            <w:t>. – 1997. – Т.34. – C.605.</w:t>
          </w:r>
        </w:p>
        <w:bookmarkEnd w:id="127"/>
        <w:p w14:paraId="1A984829" w14:textId="77777777" w:rsidR="004E7BF7" w:rsidRDefault="004E7BF7" w:rsidP="004E7BF7">
          <w:pPr>
            <w:pStyle w:val="CitaviBibliographyEntry"/>
          </w:pPr>
          <w:r>
            <w:t>8.</w:t>
          </w:r>
          <w:r>
            <w:tab/>
          </w:r>
          <w:bookmarkStart w:id="128" w:name="_CTVL0010cef0407724345ecb99c5c6a68a2eaf3"/>
          <w:r>
            <w:t xml:space="preserve">Жидкая </w:t>
          </w:r>
          <w:proofErr w:type="spellStart"/>
          <w:r>
            <w:t>фотополимеризующаяся</w:t>
          </w:r>
          <w:proofErr w:type="spellEnd"/>
          <w:r>
            <w:t xml:space="preserve"> композиция для лазерной </w:t>
          </w:r>
          <w:proofErr w:type="spellStart"/>
          <w:r>
            <w:t>стереолитографии</w:t>
          </w:r>
          <w:proofErr w:type="spellEnd"/>
          <w:r>
            <w:t xml:space="preserve"> / А. В. Евсеев, В. Э. </w:t>
          </w:r>
          <w:proofErr w:type="spellStart"/>
          <w:r>
            <w:t>Лазарянц</w:t>
          </w:r>
          <w:proofErr w:type="spellEnd"/>
          <w:r>
            <w:t>, М. А. Марков [и др.], 2008. – №RU2395827C2.</w:t>
          </w:r>
        </w:p>
        <w:bookmarkEnd w:id="128"/>
        <w:p w14:paraId="1AA80466" w14:textId="77777777" w:rsidR="004E7BF7" w:rsidRDefault="004E7BF7" w:rsidP="004E7BF7">
          <w:pPr>
            <w:pStyle w:val="CitaviBibliographyEntry"/>
          </w:pPr>
          <w:r>
            <w:t>9.</w:t>
          </w:r>
          <w:r>
            <w:tab/>
          </w:r>
          <w:bookmarkStart w:id="129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29"/>
        <w:p w14:paraId="55C4887D" w14:textId="77777777" w:rsidR="004E7BF7" w:rsidRDefault="004E7BF7" w:rsidP="004E7BF7">
          <w:pPr>
            <w:pStyle w:val="CitaviBibliographyEntry"/>
          </w:pPr>
          <w:r>
            <w:t>10.</w:t>
          </w:r>
          <w:r>
            <w:tab/>
          </w:r>
          <w:bookmarkStart w:id="130" w:name="_CTVL00154e8fde31d3f492b8d2eb336a57901c0"/>
          <w:proofErr w:type="spellStart"/>
          <w:r>
            <w:t>Жиганшина</w:t>
          </w:r>
          <w:proofErr w:type="spellEnd"/>
          <w:r>
            <w:t xml:space="preserve">, Э.Р. </w:t>
          </w:r>
          <w:proofErr w:type="spellStart"/>
          <w:r>
            <w:t>Фотоинициирование</w:t>
          </w:r>
          <w:proofErr w:type="spellEnd"/>
          <w:r>
            <w:t xml:space="preserve"> радикальной полимеризации </w:t>
          </w:r>
          <w:proofErr w:type="spellStart"/>
          <w:r>
            <w:t>олигоэфир</w:t>
          </w:r>
          <w:proofErr w:type="spellEnd"/>
          <w:r>
            <w:t>(мет)акрилатов полифункциональными о-</w:t>
          </w:r>
          <w:proofErr w:type="spellStart"/>
          <w:r>
            <w:t>бензохинонами</w:t>
          </w:r>
          <w:proofErr w:type="spellEnd"/>
          <w:r>
            <w:t xml:space="preserve"> / Э.Р. </w:t>
          </w:r>
          <w:proofErr w:type="spellStart"/>
          <w:r>
            <w:t>Жиганшина</w:t>
          </w:r>
          <w:proofErr w:type="spellEnd"/>
          <w:r>
            <w:t>, А.С. Чесноков, М.В. Арсеньев. – Нижний Новгород.</w:t>
          </w:r>
        </w:p>
        <w:bookmarkEnd w:id="130"/>
        <w:p w14:paraId="503B660A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11.</w:t>
          </w:r>
          <w:r w:rsidRPr="004E7BF7">
            <w:rPr>
              <w:lang w:val="en-US"/>
            </w:rPr>
            <w:tab/>
          </w:r>
          <w:bookmarkStart w:id="131" w:name="_CTVL0015042abb9e2344c32b864ac209cc9040b"/>
          <w:proofErr w:type="spellStart"/>
          <w:r w:rsidRPr="004E7BF7">
            <w:rPr>
              <w:lang w:val="en-US"/>
            </w:rPr>
            <w:t>El'tsov</w:t>
          </w:r>
          <w:proofErr w:type="spellEnd"/>
          <w:r w:rsidRPr="004E7BF7">
            <w:rPr>
              <w:lang w:val="en-US"/>
            </w:rPr>
            <w:t xml:space="preserve">, A.V. Photoinitiation of the Reactions of Quinones / A.V. </w:t>
          </w:r>
          <w:proofErr w:type="spellStart"/>
          <w:r w:rsidRPr="004E7BF7">
            <w:rPr>
              <w:lang w:val="en-US"/>
            </w:rPr>
            <w:t>El'tsov</w:t>
          </w:r>
          <w:proofErr w:type="spellEnd"/>
          <w:r w:rsidRPr="004E7BF7">
            <w:rPr>
              <w:lang w:val="en-US"/>
            </w:rPr>
            <w:t xml:space="preserve">, O.P. </w:t>
          </w:r>
          <w:proofErr w:type="spellStart"/>
          <w:r w:rsidRPr="004E7BF7">
            <w:rPr>
              <w:lang w:val="en-US"/>
            </w:rPr>
            <w:t>Studzinskii</w:t>
          </w:r>
          <w:proofErr w:type="spellEnd"/>
          <w:r w:rsidRPr="004E7BF7">
            <w:rPr>
              <w:lang w:val="en-US"/>
            </w:rPr>
            <w:t xml:space="preserve">, V.M. </w:t>
          </w:r>
          <w:proofErr w:type="spellStart"/>
          <w:r w:rsidRPr="004E7BF7">
            <w:rPr>
              <w:lang w:val="en-US"/>
            </w:rPr>
            <w:t>Grebenkina</w:t>
          </w:r>
          <w:proofErr w:type="spellEnd"/>
          <w:r w:rsidRPr="004E7BF7">
            <w:rPr>
              <w:lang w:val="en-US"/>
            </w:rPr>
            <w:t xml:space="preserve"> // Russian Chemical Reviews. – 1977. – </w:t>
          </w:r>
          <w:r>
            <w:t>Т</w:t>
          </w:r>
          <w:r w:rsidRPr="004E7BF7">
            <w:rPr>
              <w:lang w:val="en-US"/>
            </w:rPr>
            <w:t>.46, №2. – C.93–114.</w:t>
          </w:r>
        </w:p>
        <w:bookmarkEnd w:id="131"/>
        <w:p w14:paraId="457DCF86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12.</w:t>
          </w:r>
          <w:r w:rsidRPr="004E7BF7">
            <w:rPr>
              <w:lang w:val="en-US"/>
            </w:rPr>
            <w:tab/>
          </w:r>
          <w:bookmarkStart w:id="132" w:name="_CTVL001e847070fb205461b8ab5be1baa2cb533"/>
          <w:r w:rsidRPr="004E7BF7">
            <w:rPr>
              <w:lang w:val="en-US"/>
            </w:rPr>
            <w:t>Calvert, J.G. Photochemistry / J.G. Calvert, J.N. Pitts. – New York, N.Y.: Wiley, 1966. – 899 c.</w:t>
          </w:r>
        </w:p>
        <w:bookmarkEnd w:id="132"/>
        <w:p w14:paraId="4EA74045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13.</w:t>
          </w:r>
          <w:r w:rsidRPr="004E7BF7">
            <w:rPr>
              <w:lang w:val="en-US"/>
            </w:rPr>
            <w:tab/>
          </w:r>
          <w:bookmarkStart w:id="133" w:name="_CTVL0018a1ae8a3bf9a45698c73307aa964a900"/>
          <w:proofErr w:type="spellStart"/>
          <w:r w:rsidRPr="004E7BF7">
            <w:rPr>
              <w:lang w:val="en-US"/>
            </w:rPr>
            <w:t>Carapllucci</w:t>
          </w:r>
          <w:proofErr w:type="spellEnd"/>
          <w:r w:rsidRPr="004E7BF7">
            <w:rPr>
              <w:lang w:val="en-US"/>
            </w:rPr>
            <w:t xml:space="preserve">, P.A. Photoreduction of 9,10-phenantrenquinone / P.A. </w:t>
          </w:r>
          <w:proofErr w:type="spellStart"/>
          <w:r w:rsidRPr="004E7BF7">
            <w:rPr>
              <w:lang w:val="en-US"/>
            </w:rPr>
            <w:t>Carapllucci</w:t>
          </w:r>
          <w:proofErr w:type="spellEnd"/>
          <w:r w:rsidRPr="004E7BF7">
            <w:rPr>
              <w:lang w:val="en-US"/>
            </w:rPr>
            <w:t>, H.P. Wolf, W. K. // J. Amer. Chem. Soc. – 1969. – </w:t>
          </w:r>
          <w:r>
            <w:t>Т</w:t>
          </w:r>
          <w:r w:rsidRPr="004E7BF7">
            <w:rPr>
              <w:lang w:val="en-US"/>
            </w:rPr>
            <w:t>.91. – C.4635–4639.</w:t>
          </w:r>
        </w:p>
        <w:bookmarkEnd w:id="133"/>
        <w:p w14:paraId="31200858" w14:textId="77777777" w:rsidR="004E7BF7" w:rsidRDefault="004E7BF7" w:rsidP="004E7BF7">
          <w:pPr>
            <w:pStyle w:val="CitaviBibliographyEntry"/>
          </w:pPr>
          <w:r w:rsidRPr="004E7BF7">
            <w:rPr>
              <w:lang w:val="en-US"/>
            </w:rPr>
            <w:t>14.</w:t>
          </w:r>
          <w:r w:rsidRPr="004E7BF7">
            <w:rPr>
              <w:lang w:val="en-US"/>
            </w:rPr>
            <w:tab/>
          </w:r>
          <w:bookmarkStart w:id="134" w:name="_CTVL0018a285f2686c44f1f830cda3675130b90"/>
          <w:r w:rsidRPr="004E7BF7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</w:t>
          </w:r>
          <w:proofErr w:type="spellStart"/>
          <w:r w:rsidRPr="004E7BF7">
            <w:rPr>
              <w:lang w:val="en-US"/>
            </w:rPr>
            <w:t>Hubig</w:t>
          </w:r>
          <w:proofErr w:type="spellEnd"/>
          <w:r w:rsidRPr="004E7BF7">
            <w:rPr>
              <w:lang w:val="en-US"/>
            </w:rPr>
            <w:t xml:space="preserve">, J.K. Kochi // J. Amer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Soc</w:t>
          </w:r>
          <w:proofErr w:type="spellEnd"/>
          <w:r>
            <w:t>. – 1997. – Т.119. – C.11468–11479.</w:t>
          </w:r>
        </w:p>
        <w:bookmarkEnd w:id="134"/>
        <w:p w14:paraId="18366CAF" w14:textId="77777777" w:rsidR="004E7BF7" w:rsidRDefault="004E7BF7" w:rsidP="004E7BF7">
          <w:pPr>
            <w:pStyle w:val="CitaviBibliographyEntry"/>
          </w:pPr>
          <w:r>
            <w:t>15.</w:t>
          </w:r>
          <w:r>
            <w:tab/>
          </w:r>
          <w:bookmarkStart w:id="135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35"/>
        <w:p w14:paraId="3A946ACD" w14:textId="77777777" w:rsidR="004E7BF7" w:rsidRDefault="004E7BF7" w:rsidP="004E7BF7">
          <w:pPr>
            <w:pStyle w:val="CitaviBibliographyEntry"/>
          </w:pPr>
          <w:r>
            <w:t>16.</w:t>
          </w:r>
          <w:r>
            <w:tab/>
          </w:r>
          <w:bookmarkStart w:id="136" w:name="_CTVL0013bcf14a619fe4cff9b9abbf0717c9b45"/>
          <w:proofErr w:type="spellStart"/>
          <w:r>
            <w:t>Валькова</w:t>
          </w:r>
          <w:proofErr w:type="spellEnd"/>
          <w:r>
            <w:t xml:space="preserve">, Г. Исследование связи между природой, относительным расположением </w:t>
          </w:r>
          <w:proofErr w:type="spellStart"/>
          <w:r>
            <w:t>электронно</w:t>
          </w:r>
          <w:proofErr w:type="spellEnd"/>
          <w:r>
            <w:t xml:space="preserve"> – возбужденных состояний молекул и механизмом их фотохимической дезактивации / Г. </w:t>
          </w:r>
          <w:proofErr w:type="spellStart"/>
          <w:r>
            <w:t>Валькова</w:t>
          </w:r>
          <w:proofErr w:type="spellEnd"/>
          <w:r>
            <w:t xml:space="preserve">, Д. </w:t>
          </w:r>
          <w:proofErr w:type="spellStart"/>
          <w:r>
            <w:t>Шигорин</w:t>
          </w:r>
          <w:proofErr w:type="spellEnd"/>
          <w:r>
            <w:t xml:space="preserve"> // Ж. физ. химии. – 1972. – Т.46. – C.3065–3069.</w:t>
          </w:r>
        </w:p>
        <w:bookmarkEnd w:id="136"/>
        <w:p w14:paraId="6741C600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17.</w:t>
          </w:r>
          <w:r w:rsidRPr="004E7BF7">
            <w:rPr>
              <w:lang w:val="en-US"/>
            </w:rPr>
            <w:tab/>
          </w:r>
          <w:bookmarkStart w:id="137" w:name="_CTVL001367e67b3d3c14dbab8d1d6323d13ec85"/>
          <w:proofErr w:type="spellStart"/>
          <w:r w:rsidRPr="004E7BF7">
            <w:rPr>
              <w:lang w:val="en-US"/>
            </w:rPr>
            <w:t>Khudyakov</w:t>
          </w:r>
          <w:proofErr w:type="spellEnd"/>
          <w:r w:rsidRPr="004E7BF7">
            <w:rPr>
              <w:lang w:val="en-US"/>
            </w:rPr>
            <w:t xml:space="preserve">, I.V. Short-lived Phenoxy- and Semiquinone Radicals / I.V. </w:t>
          </w:r>
          <w:proofErr w:type="spellStart"/>
          <w:r w:rsidRPr="004E7BF7">
            <w:rPr>
              <w:lang w:val="en-US"/>
            </w:rPr>
            <w:t>Khudyakov</w:t>
          </w:r>
          <w:proofErr w:type="spellEnd"/>
          <w:r w:rsidRPr="004E7BF7">
            <w:rPr>
              <w:lang w:val="en-US"/>
            </w:rPr>
            <w:t xml:space="preserve">, V.A. </w:t>
          </w:r>
          <w:proofErr w:type="spellStart"/>
          <w:r w:rsidRPr="004E7BF7">
            <w:rPr>
              <w:lang w:val="en-US"/>
            </w:rPr>
            <w:t>Kuz'min</w:t>
          </w:r>
          <w:proofErr w:type="spellEnd"/>
          <w:r w:rsidRPr="004E7BF7">
            <w:rPr>
              <w:lang w:val="en-US"/>
            </w:rPr>
            <w:t xml:space="preserve"> // Russian Chemical Reviews. – 1975. – </w:t>
          </w:r>
          <w:r>
            <w:t>Т</w:t>
          </w:r>
          <w:r w:rsidRPr="004E7BF7">
            <w:rPr>
              <w:lang w:val="en-US"/>
            </w:rPr>
            <w:t>.44, №10. – C.801–815.</w:t>
          </w:r>
        </w:p>
        <w:bookmarkEnd w:id="137"/>
        <w:p w14:paraId="6A0E098C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lastRenderedPageBreak/>
            <w:t>18.</w:t>
          </w:r>
          <w:r w:rsidRPr="004E7BF7">
            <w:rPr>
              <w:lang w:val="en-US"/>
            </w:rPr>
            <w:tab/>
          </w:r>
          <w:bookmarkStart w:id="138" w:name="_CTVL0016f889ecb1b854275990058cd4f0e21a1"/>
          <w:proofErr w:type="spellStart"/>
          <w:r w:rsidRPr="004E7BF7">
            <w:rPr>
              <w:lang w:val="en-US"/>
            </w:rPr>
            <w:t>Camphorquinone</w:t>
          </w:r>
          <w:proofErr w:type="spellEnd"/>
          <w:r w:rsidRPr="004E7BF7">
            <w:rPr>
              <w:lang w:val="en-US"/>
            </w:rPr>
            <w:t xml:space="preserve">–amines </w:t>
          </w:r>
          <w:proofErr w:type="spellStart"/>
          <w:r w:rsidRPr="004E7BF7">
            <w:rPr>
              <w:lang w:val="en-US"/>
            </w:rPr>
            <w:t>photoinitating</w:t>
          </w:r>
          <w:proofErr w:type="spellEnd"/>
          <w:r w:rsidRPr="004E7BF7">
            <w:rPr>
              <w:lang w:val="en-US"/>
            </w:rPr>
            <w:t xml:space="preserve"> systems for the initiation of free radical polymerization / J. </w:t>
          </w:r>
          <w:proofErr w:type="spellStart"/>
          <w:r w:rsidRPr="004E7BF7">
            <w:rPr>
              <w:lang w:val="en-US"/>
            </w:rPr>
            <w:t>Jakubiak</w:t>
          </w:r>
          <w:proofErr w:type="spellEnd"/>
          <w:r w:rsidRPr="004E7BF7">
            <w:rPr>
              <w:lang w:val="en-US"/>
            </w:rPr>
            <w:t xml:space="preserve">, X. </w:t>
          </w:r>
          <w:proofErr w:type="spellStart"/>
          <w:r w:rsidRPr="004E7BF7">
            <w:rPr>
              <w:lang w:val="en-US"/>
            </w:rPr>
            <w:t>Allonas</w:t>
          </w:r>
          <w:proofErr w:type="spellEnd"/>
          <w:r w:rsidRPr="004E7BF7">
            <w:rPr>
              <w:lang w:val="en-US"/>
            </w:rPr>
            <w:t xml:space="preserve">, J.P. </w:t>
          </w:r>
          <w:proofErr w:type="spellStart"/>
          <w:r w:rsidRPr="004E7BF7">
            <w:rPr>
              <w:lang w:val="en-US"/>
            </w:rPr>
            <w:t>Fouassier</w:t>
          </w:r>
          <w:proofErr w:type="spellEnd"/>
          <w:r w:rsidRPr="004E7BF7">
            <w:rPr>
              <w:lang w:val="en-US"/>
            </w:rPr>
            <w:t xml:space="preserve"> [</w:t>
          </w:r>
          <w:r>
            <w:t>и</w:t>
          </w:r>
          <w:r w:rsidRPr="004E7BF7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4E7BF7">
            <w:rPr>
              <w:lang w:val="en-US"/>
            </w:rPr>
            <w:t>.] // Polymer. – 2003. – </w:t>
          </w:r>
          <w:r>
            <w:t>Т</w:t>
          </w:r>
          <w:r w:rsidRPr="004E7BF7">
            <w:rPr>
              <w:lang w:val="en-US"/>
            </w:rPr>
            <w:t>.44, №18. – C.5219–5226.</w:t>
          </w:r>
        </w:p>
        <w:bookmarkEnd w:id="138"/>
        <w:p w14:paraId="7DE9C707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19.</w:t>
          </w:r>
          <w:r w:rsidRPr="004E7BF7">
            <w:rPr>
              <w:lang w:val="en-US"/>
            </w:rPr>
            <w:tab/>
          </w:r>
          <w:bookmarkStart w:id="139" w:name="_CTVL0011182372a473a429fb8f0d76476df6b09"/>
          <w:r w:rsidRPr="004E7BF7">
            <w:rPr>
              <w:lang w:val="en-US"/>
            </w:rPr>
            <w:t>Photochemical Reactions of Coenzyme PQQ (</w:t>
          </w:r>
          <w:proofErr w:type="spellStart"/>
          <w:r w:rsidRPr="004E7BF7">
            <w:rPr>
              <w:lang w:val="en-US"/>
            </w:rPr>
            <w:t>Pyrroloquinolinequinone</w:t>
          </w:r>
          <w:proofErr w:type="spellEnd"/>
          <w:r w:rsidRPr="004E7BF7">
            <w:rPr>
              <w:lang w:val="en-US"/>
            </w:rPr>
            <w:t xml:space="preserve">) and Analogues with Benzyl Alcohol Derivatives via Photoinduced Electron Transfer / S. </w:t>
          </w:r>
          <w:proofErr w:type="spellStart"/>
          <w:r w:rsidRPr="004E7BF7">
            <w:rPr>
              <w:lang w:val="en-US"/>
            </w:rPr>
            <w:t>Fukuzumi</w:t>
          </w:r>
          <w:proofErr w:type="spellEnd"/>
          <w:r w:rsidRPr="004E7BF7">
            <w:rPr>
              <w:lang w:val="en-US"/>
            </w:rPr>
            <w:t>, S. Itoh, T. Komori [</w:t>
          </w:r>
          <w:r>
            <w:t>и</w:t>
          </w:r>
          <w:r w:rsidRPr="004E7BF7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4E7BF7">
            <w:rPr>
              <w:lang w:val="en-US"/>
            </w:rPr>
            <w:t>.] // Journal of the American Chemical Society. – 2000. – </w:t>
          </w:r>
          <w:r>
            <w:t>Т</w:t>
          </w:r>
          <w:r w:rsidRPr="004E7BF7">
            <w:rPr>
              <w:lang w:val="en-US"/>
            </w:rPr>
            <w:t>.122, №35. – C.8435–8443.</w:t>
          </w:r>
        </w:p>
        <w:bookmarkEnd w:id="139"/>
        <w:p w14:paraId="654075B4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140" w:name="_CTVL00168c4e1812678420cbd1ca09ab87246e4"/>
          <w:r>
            <w:t xml:space="preserve">Левин, П. Исследование триплетных состояний пространственно-затрудненных хинонов методом лазерного фотолиза / П. Левин, А. Беляев, В. Кузьмин // </w:t>
          </w:r>
          <w:proofErr w:type="spellStart"/>
          <w:r>
            <w:t>Изв</w:t>
          </w:r>
          <w:proofErr w:type="spellEnd"/>
          <w:r>
            <w:t>. АН</w:t>
          </w:r>
          <w:r w:rsidRPr="004E7BF7">
            <w:rPr>
              <w:lang w:val="en-US"/>
            </w:rPr>
            <w:t xml:space="preserve"> </w:t>
          </w:r>
          <w:r>
            <w:t>СССР</w:t>
          </w:r>
          <w:r w:rsidRPr="004E7BF7">
            <w:rPr>
              <w:lang w:val="en-US"/>
            </w:rPr>
            <w:t xml:space="preserve">, </w:t>
          </w:r>
          <w:r>
            <w:t>сер</w:t>
          </w:r>
          <w:r w:rsidRPr="004E7BF7">
            <w:rPr>
              <w:lang w:val="en-US"/>
            </w:rPr>
            <w:t>. x</w:t>
          </w:r>
          <w:r>
            <w:t>им</w:t>
          </w:r>
          <w:r w:rsidRPr="004E7BF7">
            <w:rPr>
              <w:lang w:val="en-US"/>
            </w:rPr>
            <w:t>. – 1987. – №2. – C.448–451.</w:t>
          </w:r>
        </w:p>
        <w:bookmarkEnd w:id="140"/>
        <w:p w14:paraId="7FA084F6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21.</w:t>
          </w:r>
          <w:r w:rsidRPr="004E7BF7">
            <w:rPr>
              <w:lang w:val="en-US"/>
            </w:rPr>
            <w:tab/>
          </w:r>
          <w:bookmarkStart w:id="141" w:name="_CTVL00182a4675bc8fc493a91f5a4e9de63f503"/>
          <w:r w:rsidRPr="004E7BF7">
            <w:rPr>
              <w:lang w:val="en-US"/>
            </w:rPr>
            <w:t xml:space="preserve">Levin, P.P. Triplet Exciplexes in the Photochemistry of Quinones / P.P. Levin, V.A. </w:t>
          </w:r>
          <w:proofErr w:type="spellStart"/>
          <w:r w:rsidRPr="004E7BF7">
            <w:rPr>
              <w:lang w:val="en-US"/>
            </w:rPr>
            <w:t>Kuz'min</w:t>
          </w:r>
          <w:proofErr w:type="spellEnd"/>
          <w:r w:rsidRPr="004E7BF7">
            <w:rPr>
              <w:lang w:val="en-US"/>
            </w:rPr>
            <w:t xml:space="preserve"> // Russian Chemical Reviews. – 1987. – </w:t>
          </w:r>
          <w:r>
            <w:t>Т</w:t>
          </w:r>
          <w:r w:rsidRPr="004E7BF7">
            <w:rPr>
              <w:lang w:val="en-US"/>
            </w:rPr>
            <w:t>.56, №4. – C.307–325.</w:t>
          </w:r>
        </w:p>
        <w:bookmarkEnd w:id="141"/>
        <w:p w14:paraId="761FD1C7" w14:textId="77777777" w:rsidR="004E7BF7" w:rsidRDefault="004E7BF7" w:rsidP="004E7BF7">
          <w:pPr>
            <w:pStyle w:val="CitaviBibliographyEntry"/>
          </w:pPr>
          <w:r>
            <w:t>22.</w:t>
          </w:r>
          <w:r>
            <w:tab/>
          </w:r>
          <w:bookmarkStart w:id="142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42"/>
        <w:p w14:paraId="4E0F35AF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23.</w:t>
          </w:r>
          <w:r w:rsidRPr="004E7BF7">
            <w:rPr>
              <w:lang w:val="en-US"/>
            </w:rPr>
            <w:tab/>
          </w:r>
          <w:bookmarkStart w:id="143" w:name="_CTVL001e8b5474b67e14347bf61d83bfcb294be"/>
          <w:r w:rsidRPr="004E7BF7">
            <w:rPr>
              <w:lang w:val="en-US"/>
            </w:rPr>
            <w:t xml:space="preserve">Bruce, J.M. Light-induced and related reactions of quinones. Part I. The mechanism of formation of </w:t>
          </w:r>
          <w:proofErr w:type="spellStart"/>
          <w:r w:rsidRPr="004E7BF7">
            <w:rPr>
              <w:lang w:val="en-US"/>
            </w:rPr>
            <w:t>acetylquinol</w:t>
          </w:r>
          <w:proofErr w:type="spellEnd"/>
          <w:r w:rsidRPr="004E7BF7">
            <w:rPr>
              <w:lang w:val="en-US"/>
            </w:rPr>
            <w:t xml:space="preserve"> from 1,4-benzoquinone and acetaldehyde / J.M. Bruce, E. </w:t>
          </w:r>
          <w:proofErr w:type="spellStart"/>
          <w:r w:rsidRPr="004E7BF7">
            <w:rPr>
              <w:lang w:val="en-US"/>
            </w:rPr>
            <w:t>Cutts</w:t>
          </w:r>
          <w:proofErr w:type="spellEnd"/>
          <w:r w:rsidRPr="004E7BF7">
            <w:rPr>
              <w:lang w:val="en-US"/>
            </w:rPr>
            <w:t xml:space="preserve"> // Journal of the Chemical Society C: Organic. – 1966. – C.449.</w:t>
          </w:r>
        </w:p>
        <w:bookmarkEnd w:id="143"/>
        <w:p w14:paraId="24788AA4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24.</w:t>
          </w:r>
          <w:r w:rsidRPr="004E7BF7">
            <w:rPr>
              <w:lang w:val="en-US"/>
            </w:rPr>
            <w:tab/>
          </w:r>
          <w:bookmarkStart w:id="144" w:name="_CTVL0017780c177f7a84040b233caa3a173ca5c"/>
          <w:proofErr w:type="spellStart"/>
          <w:r w:rsidRPr="004E7BF7">
            <w:rPr>
              <w:lang w:val="en-US"/>
            </w:rPr>
            <w:t>Arimitsu</w:t>
          </w:r>
          <w:proofErr w:type="spellEnd"/>
          <w:r w:rsidRPr="004E7BF7">
            <w:rPr>
              <w:lang w:val="en-US"/>
            </w:rPr>
            <w:t xml:space="preserve">, S. Photochemical Reactions of p -Benzoquinone Complexes with Aromatic Molecules / S. </w:t>
          </w:r>
          <w:proofErr w:type="spellStart"/>
          <w:r w:rsidRPr="004E7BF7">
            <w:rPr>
              <w:lang w:val="en-US"/>
            </w:rPr>
            <w:t>Arimitsu</w:t>
          </w:r>
          <w:proofErr w:type="spellEnd"/>
          <w:r w:rsidRPr="004E7BF7">
            <w:rPr>
              <w:lang w:val="en-US"/>
            </w:rPr>
            <w:t xml:space="preserve">, H. </w:t>
          </w:r>
          <w:proofErr w:type="spellStart"/>
          <w:r w:rsidRPr="004E7BF7">
            <w:rPr>
              <w:lang w:val="en-US"/>
            </w:rPr>
            <w:t>Tsubomura</w:t>
          </w:r>
          <w:proofErr w:type="spellEnd"/>
          <w:r w:rsidRPr="004E7BF7">
            <w:rPr>
              <w:lang w:val="en-US"/>
            </w:rPr>
            <w:t xml:space="preserve"> // Bulletin of the Chemical Society of Japan. – 1972. – </w:t>
          </w:r>
          <w:r>
            <w:t>Т</w:t>
          </w:r>
          <w:r w:rsidRPr="004E7BF7">
            <w:rPr>
              <w:lang w:val="en-US"/>
            </w:rPr>
            <w:t>.45, №8. – C.2433–2437.</w:t>
          </w:r>
        </w:p>
        <w:bookmarkEnd w:id="144"/>
        <w:p w14:paraId="1B0EB0CB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25.</w:t>
          </w:r>
          <w:r w:rsidRPr="004E7BF7">
            <w:rPr>
              <w:lang w:val="en-US"/>
            </w:rPr>
            <w:tab/>
          </w:r>
          <w:bookmarkStart w:id="145" w:name="_CTVL0013ba6da625dcb48eb92d602275be4e3b0"/>
          <w:r w:rsidRPr="004E7BF7">
            <w:rPr>
              <w:lang w:val="en-US"/>
            </w:rPr>
            <w:t xml:space="preserve">Femtosecond-Picosecond Laser Photolysis Studies on Photoreduction Process of Excited Benzophenone with N , N -Dimethylaniline in Acetonitrile Solution / H. </w:t>
          </w:r>
          <w:proofErr w:type="spellStart"/>
          <w:r w:rsidRPr="004E7BF7">
            <w:rPr>
              <w:lang w:val="en-US"/>
            </w:rPr>
            <w:t>Miyasaka</w:t>
          </w:r>
          <w:proofErr w:type="spellEnd"/>
          <w:r w:rsidRPr="004E7BF7">
            <w:rPr>
              <w:lang w:val="en-US"/>
            </w:rPr>
            <w:t xml:space="preserve">, K. Morita, K. </w:t>
          </w:r>
          <w:proofErr w:type="spellStart"/>
          <w:r w:rsidRPr="004E7BF7">
            <w:rPr>
              <w:lang w:val="en-US"/>
            </w:rPr>
            <w:t>Kamada</w:t>
          </w:r>
          <w:proofErr w:type="spellEnd"/>
          <w:r w:rsidRPr="004E7BF7">
            <w:rPr>
              <w:lang w:val="en-US"/>
            </w:rPr>
            <w:t xml:space="preserve">, N. </w:t>
          </w:r>
          <w:proofErr w:type="spellStart"/>
          <w:r w:rsidRPr="004E7BF7">
            <w:rPr>
              <w:lang w:val="en-US"/>
            </w:rPr>
            <w:t>Mataga</w:t>
          </w:r>
          <w:proofErr w:type="spellEnd"/>
          <w:r w:rsidRPr="004E7BF7">
            <w:rPr>
              <w:lang w:val="en-US"/>
            </w:rPr>
            <w:t xml:space="preserve"> // Bulletin of the Chemical Society of Japan. – 1990. – </w:t>
          </w:r>
          <w:r>
            <w:t>Т</w:t>
          </w:r>
          <w:r w:rsidRPr="004E7BF7">
            <w:rPr>
              <w:lang w:val="en-US"/>
            </w:rPr>
            <w:t>.63, №12. – C.3385–3397.</w:t>
          </w:r>
        </w:p>
        <w:bookmarkEnd w:id="145"/>
        <w:p w14:paraId="77D7369B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26.</w:t>
          </w:r>
          <w:r w:rsidRPr="004E7BF7">
            <w:rPr>
              <w:lang w:val="en-US"/>
            </w:rPr>
            <w:tab/>
          </w:r>
          <w:bookmarkStart w:id="146" w:name="_CTVL001e2e3ff0a3f444252876f32760ae81dcc"/>
          <w:r w:rsidRPr="004E7BF7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4E7BF7">
            <w:rPr>
              <w:lang w:val="en-US"/>
            </w:rPr>
            <w:t>.27. – C.51–82.</w:t>
          </w:r>
        </w:p>
        <w:bookmarkEnd w:id="146"/>
        <w:p w14:paraId="5A6A7E35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27.</w:t>
          </w:r>
          <w:r w:rsidRPr="004E7BF7">
            <w:rPr>
              <w:lang w:val="en-US"/>
            </w:rPr>
            <w:tab/>
          </w:r>
          <w:bookmarkStart w:id="147" w:name="_CTVL001e38ff760cb1346c5ad4d92b07adbd62e"/>
          <w:proofErr w:type="spellStart"/>
          <w:r w:rsidRPr="004E7BF7">
            <w:rPr>
              <w:lang w:val="en-US"/>
            </w:rPr>
            <w:t>Devadoss</w:t>
          </w:r>
          <w:proofErr w:type="spellEnd"/>
          <w:r w:rsidRPr="004E7BF7">
            <w:rPr>
              <w:lang w:val="en-US"/>
            </w:rPr>
            <w:t>, C. Picosecond and nanosecond studies of the photoreduction of benzophenone by N,N-</w:t>
          </w:r>
          <w:proofErr w:type="spellStart"/>
          <w:r w:rsidRPr="004E7BF7">
            <w:rPr>
              <w:lang w:val="en-US"/>
            </w:rPr>
            <w:t>diethylaniline</w:t>
          </w:r>
          <w:proofErr w:type="spellEnd"/>
          <w:r w:rsidRPr="004E7BF7">
            <w:rPr>
              <w:lang w:val="en-US"/>
            </w:rPr>
            <w:t xml:space="preserve"> and triethylamine / C. </w:t>
          </w:r>
          <w:proofErr w:type="spellStart"/>
          <w:r w:rsidRPr="004E7BF7">
            <w:rPr>
              <w:lang w:val="en-US"/>
            </w:rPr>
            <w:t>Devadoss</w:t>
          </w:r>
          <w:proofErr w:type="spellEnd"/>
          <w:r w:rsidRPr="004E7BF7">
            <w:rPr>
              <w:lang w:val="en-US"/>
            </w:rPr>
            <w:t>, R.W. Fessenden // J. Phys. Chem. – 1991. – </w:t>
          </w:r>
          <w:r>
            <w:t>Т</w:t>
          </w:r>
          <w:r w:rsidRPr="004E7BF7">
            <w:rPr>
              <w:lang w:val="en-US"/>
            </w:rPr>
            <w:t>.95, №19. – C.7253–7260.</w:t>
          </w:r>
        </w:p>
        <w:bookmarkEnd w:id="147"/>
        <w:p w14:paraId="65A975E1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28.</w:t>
          </w:r>
          <w:r w:rsidRPr="004E7BF7">
            <w:rPr>
              <w:lang w:val="en-US"/>
            </w:rPr>
            <w:tab/>
          </w:r>
          <w:bookmarkStart w:id="148" w:name="_CTVL001ec43236ddad642fbaf34a7b8fe91327d"/>
          <w:r w:rsidRPr="004E7BF7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4E7BF7">
            <w:rPr>
              <w:lang w:val="en-US"/>
            </w:rPr>
            <w:t>.97. – C.3761–3764.</w:t>
          </w:r>
        </w:p>
        <w:bookmarkEnd w:id="148"/>
        <w:p w14:paraId="701E8362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29.</w:t>
          </w:r>
          <w:r w:rsidRPr="004E7BF7">
            <w:rPr>
              <w:lang w:val="en-US"/>
            </w:rPr>
            <w:tab/>
          </w:r>
          <w:bookmarkStart w:id="149" w:name="_CTVL0013b14bcf754ef4de4aa6e87347afa2d59"/>
          <w:r w:rsidRPr="004E7BF7">
            <w:rPr>
              <w:lang w:val="en-US"/>
            </w:rPr>
            <w:t>Peters, K. A picosecond kinetic study of nonadiabatic proton transfer within the contact radical ion pair of substituted benzophenones/N,N-</w:t>
          </w:r>
          <w:proofErr w:type="spellStart"/>
          <w:r w:rsidRPr="004E7BF7">
            <w:rPr>
              <w:lang w:val="en-US"/>
            </w:rPr>
            <w:t>diethylaniline</w:t>
          </w:r>
          <w:proofErr w:type="spellEnd"/>
          <w:r w:rsidRPr="004E7BF7">
            <w:rPr>
              <w:lang w:val="en-US"/>
            </w:rPr>
            <w:t xml:space="preserve"> / K. Peters, A. Cashin, P. Timbers // J. Amer. Chem. Soc. – 2000. – </w:t>
          </w:r>
          <w:r>
            <w:t>Т</w:t>
          </w:r>
          <w:r w:rsidRPr="004E7BF7">
            <w:rPr>
              <w:lang w:val="en-US"/>
            </w:rPr>
            <w:t>.122. – C.107–113.</w:t>
          </w:r>
        </w:p>
        <w:bookmarkEnd w:id="149"/>
        <w:p w14:paraId="549C1007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30.</w:t>
          </w:r>
          <w:r w:rsidRPr="004E7BF7">
            <w:rPr>
              <w:lang w:val="en-US"/>
            </w:rPr>
            <w:tab/>
          </w:r>
          <w:bookmarkStart w:id="150" w:name="_CTVL0012b7f60b93d564e73807e2915eb54653b"/>
          <w:r w:rsidRPr="004E7BF7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4E7BF7">
            <w:rPr>
              <w:lang w:val="en-US"/>
            </w:rPr>
            <w:t>.96. – C.223–233.</w:t>
          </w:r>
        </w:p>
        <w:bookmarkEnd w:id="150"/>
        <w:p w14:paraId="0396F30E" w14:textId="77777777" w:rsidR="004E7BF7" w:rsidRDefault="004E7BF7" w:rsidP="004E7BF7">
          <w:pPr>
            <w:pStyle w:val="CitaviBibliographyEntry"/>
          </w:pPr>
          <w:r w:rsidRPr="004E7BF7">
            <w:rPr>
              <w:lang w:val="en-US"/>
            </w:rPr>
            <w:t>31.</w:t>
          </w:r>
          <w:r w:rsidRPr="004E7BF7">
            <w:rPr>
              <w:lang w:val="en-US"/>
            </w:rPr>
            <w:tab/>
          </w:r>
          <w:bookmarkStart w:id="151" w:name="_CTVL001292c6354d73e44b08a255cb21fa4e588"/>
          <w:r w:rsidRPr="004E7BF7">
            <w:rPr>
              <w:lang w:val="en-US"/>
            </w:rPr>
            <w:t xml:space="preserve">Peters, K.S. A theory-experiment conundrum for proton transfer / K.S. Peters // Acc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Res</w:t>
          </w:r>
          <w:proofErr w:type="spellEnd"/>
          <w:r>
            <w:t>. – 2009. – </w:t>
          </w:r>
          <w:proofErr w:type="spellStart"/>
          <w:r>
            <w:t>Vol</w:t>
          </w:r>
          <w:proofErr w:type="spellEnd"/>
          <w:r>
            <w:t>. 42, №1. – P.89–96.</w:t>
          </w:r>
        </w:p>
        <w:bookmarkEnd w:id="151"/>
        <w:p w14:paraId="3ED3F4A9" w14:textId="77777777" w:rsidR="004E7BF7" w:rsidRDefault="004E7BF7" w:rsidP="004E7BF7">
          <w:pPr>
            <w:pStyle w:val="CitaviBibliographyEntry"/>
          </w:pPr>
          <w:r>
            <w:t>32.</w:t>
          </w:r>
          <w:r>
            <w:tab/>
          </w:r>
          <w:bookmarkStart w:id="152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52"/>
        <w:p w14:paraId="02E388E6" w14:textId="77777777" w:rsidR="004E7BF7" w:rsidRDefault="004E7BF7" w:rsidP="004E7BF7">
          <w:pPr>
            <w:pStyle w:val="CitaviBibliographyEntry"/>
          </w:pPr>
          <w:r>
            <w:t>33.</w:t>
          </w:r>
          <w:r>
            <w:tab/>
          </w:r>
          <w:bookmarkStart w:id="153" w:name="_CTVL001ed550c714c5544508b25af2ca3873023"/>
          <w:proofErr w:type="spellStart"/>
          <w:r>
            <w:t>Шушунова</w:t>
          </w:r>
          <w:proofErr w:type="spellEnd"/>
          <w:r>
            <w:t>, Н. Ингибирование полимеризации метилметакрилата системой орто-</w:t>
          </w:r>
          <w:proofErr w:type="spellStart"/>
          <w:r>
            <w:t>бензохинон</w:t>
          </w:r>
          <w:proofErr w:type="spellEnd"/>
          <w:r>
            <w:t xml:space="preserve">-амин / Н. </w:t>
          </w:r>
          <w:proofErr w:type="spellStart"/>
          <w:r>
            <w:t>Шушунова</w:t>
          </w:r>
          <w:proofErr w:type="spellEnd"/>
          <w:r>
            <w:t>, С. Чесноков // Высокомолекулярные соединения. – 2009. – Т.51, №12. – C.2135–2145.</w:t>
          </w:r>
        </w:p>
        <w:bookmarkEnd w:id="153"/>
        <w:p w14:paraId="7F57ECBF" w14:textId="77777777" w:rsidR="004E7BF7" w:rsidRDefault="004E7BF7" w:rsidP="004E7BF7">
          <w:pPr>
            <w:pStyle w:val="CitaviBibliographyEntry"/>
          </w:pPr>
          <w:r>
            <w:lastRenderedPageBreak/>
            <w:t>34.</w:t>
          </w:r>
          <w:r>
            <w:tab/>
          </w:r>
          <w:bookmarkStart w:id="154" w:name="_CTVL001320c2cd48e674fe1b84b0da6cc777ed7"/>
          <w:proofErr w:type="spellStart"/>
          <w:r>
            <w:t>Мазалецкая</w:t>
          </w:r>
          <w:proofErr w:type="spellEnd"/>
          <w:r>
            <w:t xml:space="preserve">, Л. / Л. </w:t>
          </w:r>
          <w:proofErr w:type="spellStart"/>
          <w:r>
            <w:t>Мазалецкая</w:t>
          </w:r>
          <w:proofErr w:type="spellEnd"/>
          <w:r>
            <w:t>, Карпухина Г.В. // Кинетика и катализ. – 1989. – Т.30, №2. – C.308.</w:t>
          </w:r>
        </w:p>
        <w:bookmarkEnd w:id="154"/>
        <w:p w14:paraId="1902571D" w14:textId="77777777" w:rsidR="004E7BF7" w:rsidRDefault="004E7BF7" w:rsidP="004E7BF7">
          <w:pPr>
            <w:pStyle w:val="CitaviBibliographyEntry"/>
          </w:pPr>
          <w:r>
            <w:t>35.</w:t>
          </w:r>
          <w:r>
            <w:tab/>
          </w:r>
          <w:bookmarkStart w:id="155" w:name="_CTVL001a69e667818c84b01b749bb0a990f5b93"/>
          <w:r>
            <w:t xml:space="preserve">С. Чесноков, В. Черкасов, Ю. Чечет [и др.] // </w:t>
          </w:r>
          <w:proofErr w:type="spellStart"/>
          <w:r>
            <w:t>Изв</w:t>
          </w:r>
          <w:proofErr w:type="spellEnd"/>
          <w:r>
            <w:t xml:space="preserve">. АН СССР, сер. </w:t>
          </w:r>
          <w:proofErr w:type="spellStart"/>
          <w:r>
            <w:t>xим</w:t>
          </w:r>
          <w:proofErr w:type="spellEnd"/>
          <w:r>
            <w:t>. – 2000. – C.1515.</w:t>
          </w:r>
        </w:p>
        <w:bookmarkEnd w:id="155"/>
        <w:p w14:paraId="03F3460B" w14:textId="77777777" w:rsidR="004E7BF7" w:rsidRDefault="004E7BF7" w:rsidP="004E7BF7">
          <w:pPr>
            <w:pStyle w:val="CitaviBibliographyEntry"/>
          </w:pPr>
          <w:r>
            <w:t>36.</w:t>
          </w:r>
          <w:r>
            <w:tab/>
          </w:r>
          <w:bookmarkStart w:id="156" w:name="_CTVL00167f827cc9ed34ad4a59d09faceb07820"/>
          <w:proofErr w:type="spellStart"/>
          <w:r>
            <w:t>Гадомский</w:t>
          </w:r>
          <w:proofErr w:type="spellEnd"/>
          <w:r>
            <w:t xml:space="preserve">, С.Я. Изучение </w:t>
          </w:r>
          <w:proofErr w:type="spellStart"/>
          <w:r>
            <w:t>диспропорционирования</w:t>
          </w:r>
          <w:proofErr w:type="spellEnd"/>
          <w:r>
            <w:t xml:space="preserve"> </w:t>
          </w:r>
          <w:proofErr w:type="spellStart"/>
          <w:r>
            <w:t>семихинонных</w:t>
          </w:r>
          <w:proofErr w:type="spellEnd"/>
          <w:r>
            <w:t xml:space="preserve"> радикалов по нестационарной кинетике цепных реакций </w:t>
          </w:r>
          <w:proofErr w:type="spellStart"/>
          <w:r>
            <w:t>хинониминов</w:t>
          </w:r>
          <w:proofErr w:type="spellEnd"/>
          <w:r>
            <w:t xml:space="preserve"> с гидрохинонами / С.Я. </w:t>
          </w:r>
          <w:proofErr w:type="spellStart"/>
          <w:r>
            <w:t>Гадомский</w:t>
          </w:r>
          <w:proofErr w:type="spellEnd"/>
          <w:r>
            <w:t>. – </w:t>
          </w:r>
          <w:proofErr w:type="spellStart"/>
          <w:r>
            <w:t>Инситут</w:t>
          </w:r>
          <w:proofErr w:type="spellEnd"/>
          <w:r>
            <w:t xml:space="preserve"> проблем хим. физики РАН, 2010.</w:t>
          </w:r>
        </w:p>
        <w:bookmarkEnd w:id="156"/>
        <w:p w14:paraId="72A161DE" w14:textId="77777777" w:rsidR="004E7BF7" w:rsidRDefault="004E7BF7" w:rsidP="004E7BF7">
          <w:pPr>
            <w:pStyle w:val="CitaviBibliographyEntry"/>
          </w:pPr>
          <w:r>
            <w:t>37.</w:t>
          </w:r>
          <w:r>
            <w:tab/>
          </w:r>
          <w:bookmarkStart w:id="157" w:name="_CTVL0017c42405d132d46b1b4369905265ff9d2"/>
          <w:proofErr w:type="spellStart"/>
          <w:r>
            <w:t>Багдасарьян</w:t>
          </w:r>
          <w:proofErr w:type="spellEnd"/>
          <w:r>
            <w:t xml:space="preserve"> Х.С. Теория радикальной полимеризации / </w:t>
          </w:r>
          <w:proofErr w:type="spellStart"/>
          <w:r>
            <w:t>Багдасарьян</w:t>
          </w:r>
          <w:proofErr w:type="spellEnd"/>
          <w:r>
            <w:t xml:space="preserve"> Х.С.: Наука, 1966.</w:t>
          </w:r>
        </w:p>
        <w:bookmarkEnd w:id="157"/>
        <w:p w14:paraId="6F334AF6" w14:textId="77777777" w:rsidR="004E7BF7" w:rsidRDefault="004E7BF7" w:rsidP="004E7BF7">
          <w:pPr>
            <w:pStyle w:val="CitaviBibliographyEntry"/>
          </w:pPr>
          <w:r>
            <w:t>38.</w:t>
          </w:r>
          <w:r>
            <w:tab/>
          </w:r>
          <w:bookmarkStart w:id="158" w:name="_CTVL001fdefa86713354b5cbb09a67222a435e7"/>
          <w:r>
            <w:t>Сутягин В.М., Б.Л. ХИМИЯ И ФИЗИКА ПОЛИМЕРОВ / Б.Л. Сутягин В.М. – Томск, 2003.</w:t>
          </w:r>
        </w:p>
        <w:bookmarkEnd w:id="158"/>
        <w:p w14:paraId="03D53E92" w14:textId="77777777" w:rsidR="004E7BF7" w:rsidRDefault="004E7BF7" w:rsidP="004E7BF7">
          <w:pPr>
            <w:pStyle w:val="CitaviBibliographyEntry"/>
          </w:pPr>
          <w:r>
            <w:t>39.</w:t>
          </w:r>
          <w:r>
            <w:tab/>
          </w:r>
          <w:bookmarkStart w:id="159" w:name="_CTVL001cc9a1948cb1b469e8f570cd19d87d6d4"/>
          <w:r>
            <w:t>Киреев В.В. Высокомолекулярные соединения / Киреев В.В., 1992.</w:t>
          </w:r>
        </w:p>
        <w:bookmarkEnd w:id="159"/>
        <w:p w14:paraId="10968BB2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40.</w:t>
          </w:r>
          <w:r w:rsidRPr="004E7BF7">
            <w:rPr>
              <w:lang w:val="en-US"/>
            </w:rPr>
            <w:tab/>
          </w:r>
          <w:bookmarkStart w:id="160" w:name="_CTVL00159c14e423e734007b7d215404832d91e"/>
          <w:proofErr w:type="spellStart"/>
          <w:r w:rsidRPr="004E7BF7">
            <w:rPr>
              <w:lang w:val="en-US"/>
            </w:rPr>
            <w:t>Kice</w:t>
          </w:r>
          <w:proofErr w:type="spellEnd"/>
          <w:r w:rsidRPr="004E7BF7">
            <w:rPr>
              <w:lang w:val="en-US"/>
            </w:rPr>
            <w:t xml:space="preserve">, J.L. Inhibition of Polymerization. I. Methyl Methacrylate * / J.L. </w:t>
          </w:r>
          <w:proofErr w:type="spellStart"/>
          <w:r w:rsidRPr="004E7BF7">
            <w:rPr>
              <w:lang w:val="en-US"/>
            </w:rPr>
            <w:t>Kice</w:t>
          </w:r>
          <w:proofErr w:type="spellEnd"/>
          <w:r w:rsidRPr="004E7BF7">
            <w:rPr>
              <w:lang w:val="en-US"/>
            </w:rPr>
            <w:t xml:space="preserve"> // Journal of the American Chemical Society. – 1954. – </w:t>
          </w:r>
          <w:r>
            <w:t>Т</w:t>
          </w:r>
          <w:r w:rsidRPr="004E7BF7">
            <w:rPr>
              <w:lang w:val="en-US"/>
            </w:rPr>
            <w:t>.76, №24. – C.6274–6280.</w:t>
          </w:r>
        </w:p>
        <w:bookmarkEnd w:id="160"/>
        <w:p w14:paraId="597CA9EE" w14:textId="77777777" w:rsidR="004E7BF7" w:rsidRDefault="004E7BF7" w:rsidP="004E7BF7">
          <w:pPr>
            <w:pStyle w:val="CitaviBibliographyEntry"/>
          </w:pPr>
          <w:r>
            <w:t>41.</w:t>
          </w:r>
          <w:r>
            <w:tab/>
          </w:r>
          <w:bookmarkStart w:id="161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61"/>
        <w:p w14:paraId="59F45CCB" w14:textId="77777777" w:rsidR="004E7BF7" w:rsidRDefault="004E7BF7" w:rsidP="004E7BF7">
          <w:pPr>
            <w:pStyle w:val="CitaviBibliographyEntry"/>
          </w:pPr>
          <w:r>
            <w:t>42.</w:t>
          </w:r>
          <w:r>
            <w:tab/>
          </w:r>
          <w:bookmarkStart w:id="162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62"/>
        <w:p w14:paraId="556698CF" w14:textId="77777777" w:rsidR="004E7BF7" w:rsidRDefault="004E7BF7" w:rsidP="004E7BF7">
          <w:pPr>
            <w:pStyle w:val="CitaviBibliographyEntry"/>
          </w:pPr>
          <w:r>
            <w:t>43.</w:t>
          </w:r>
          <w:r>
            <w:tab/>
          </w:r>
          <w:bookmarkStart w:id="163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63"/>
        <w:p w14:paraId="0B45A41D" w14:textId="77777777" w:rsidR="004E7BF7" w:rsidRDefault="004E7BF7" w:rsidP="004E7BF7">
          <w:pPr>
            <w:pStyle w:val="CitaviBibliographyEntry"/>
          </w:pPr>
          <w:r>
            <w:t>44.</w:t>
          </w:r>
          <w:r>
            <w:tab/>
          </w:r>
          <w:bookmarkStart w:id="164" w:name="_CTVL001da35897ff2f44b61b77795d1895b4d49"/>
          <w:proofErr w:type="spellStart"/>
          <w:r>
            <w:t>Мышенков</w:t>
          </w:r>
          <w:proofErr w:type="spellEnd"/>
          <w:r>
            <w:t xml:space="preserve">, В. Численное решение обыкновенных дифференциальных уравнений / В. </w:t>
          </w:r>
          <w:proofErr w:type="spellStart"/>
          <w:r>
            <w:t>Мышенков</w:t>
          </w:r>
          <w:proofErr w:type="spellEnd"/>
          <w:r>
            <w:t>, М. Е.В. – Москва, 2005.</w:t>
          </w:r>
        </w:p>
        <w:bookmarkEnd w:id="164"/>
        <w:p w14:paraId="27C45418" w14:textId="77777777" w:rsidR="004E7BF7" w:rsidRDefault="004E7BF7" w:rsidP="004E7BF7">
          <w:pPr>
            <w:pStyle w:val="CitaviBibliographyEntry"/>
          </w:pPr>
          <w:r>
            <w:t>45.</w:t>
          </w:r>
          <w:r>
            <w:tab/>
          </w:r>
          <w:bookmarkStart w:id="165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65"/>
        <w:p w14:paraId="37F95E81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46.</w:t>
          </w:r>
          <w:r w:rsidRPr="004E7BF7">
            <w:rPr>
              <w:lang w:val="en-US"/>
            </w:rPr>
            <w:tab/>
          </w:r>
          <w:bookmarkStart w:id="166" w:name="_CTVL0017c21c809c7b34edbbeb1dbcde00a753a"/>
          <w:r w:rsidRPr="004E7BF7">
            <w:rPr>
              <w:lang w:val="en-US"/>
            </w:rPr>
            <w:t xml:space="preserve">Fehlberg, E. </w:t>
          </w:r>
          <w:proofErr w:type="spellStart"/>
          <w:r w:rsidRPr="004E7BF7">
            <w:rPr>
              <w:lang w:val="en-US"/>
            </w:rPr>
            <w:t>Klassische</w:t>
          </w:r>
          <w:proofErr w:type="spellEnd"/>
          <w:r w:rsidRPr="004E7BF7">
            <w:rPr>
              <w:lang w:val="en-US"/>
            </w:rPr>
            <w:t xml:space="preserve"> Runge-</w:t>
          </w:r>
          <w:proofErr w:type="spellStart"/>
          <w:r w:rsidRPr="004E7BF7">
            <w:rPr>
              <w:lang w:val="en-US"/>
            </w:rPr>
            <w:t>Kutta</w:t>
          </w:r>
          <w:proofErr w:type="spellEnd"/>
          <w:r w:rsidRPr="004E7BF7">
            <w:rPr>
              <w:lang w:val="en-US"/>
            </w:rPr>
            <w:t>-</w:t>
          </w:r>
          <w:proofErr w:type="spellStart"/>
          <w:r w:rsidRPr="004E7BF7">
            <w:rPr>
              <w:lang w:val="en-US"/>
            </w:rPr>
            <w:t>Formeln</w:t>
          </w:r>
          <w:proofErr w:type="spellEnd"/>
          <w:r w:rsidRPr="004E7BF7">
            <w:rPr>
              <w:lang w:val="en-US"/>
            </w:rPr>
            <w:t xml:space="preserve"> </w:t>
          </w:r>
          <w:proofErr w:type="spellStart"/>
          <w:r w:rsidRPr="004E7BF7">
            <w:rPr>
              <w:lang w:val="en-US"/>
            </w:rPr>
            <w:t>vierter</w:t>
          </w:r>
          <w:proofErr w:type="spellEnd"/>
          <w:r w:rsidRPr="004E7BF7">
            <w:rPr>
              <w:lang w:val="en-US"/>
            </w:rPr>
            <w:t xml:space="preserve"> und </w:t>
          </w:r>
          <w:proofErr w:type="spellStart"/>
          <w:r w:rsidRPr="004E7BF7">
            <w:rPr>
              <w:lang w:val="en-US"/>
            </w:rPr>
            <w:t>niedrigerer</w:t>
          </w:r>
          <w:proofErr w:type="spellEnd"/>
          <w:r w:rsidRPr="004E7BF7">
            <w:rPr>
              <w:lang w:val="en-US"/>
            </w:rPr>
            <w:t xml:space="preserve"> </w:t>
          </w:r>
          <w:proofErr w:type="spellStart"/>
          <w:r w:rsidRPr="004E7BF7">
            <w:rPr>
              <w:lang w:val="en-US"/>
            </w:rPr>
            <w:t>Ordnung</w:t>
          </w:r>
          <w:proofErr w:type="spellEnd"/>
          <w:r w:rsidRPr="004E7BF7">
            <w:rPr>
              <w:lang w:val="en-US"/>
            </w:rPr>
            <w:t xml:space="preserve"> </w:t>
          </w:r>
          <w:proofErr w:type="spellStart"/>
          <w:r w:rsidRPr="004E7BF7">
            <w:rPr>
              <w:lang w:val="en-US"/>
            </w:rPr>
            <w:t>mit</w:t>
          </w:r>
          <w:proofErr w:type="spellEnd"/>
          <w:r w:rsidRPr="004E7BF7">
            <w:rPr>
              <w:lang w:val="en-US"/>
            </w:rPr>
            <w:t xml:space="preserve"> </w:t>
          </w:r>
          <w:proofErr w:type="spellStart"/>
          <w:r w:rsidRPr="004E7BF7">
            <w:rPr>
              <w:lang w:val="en-US"/>
            </w:rPr>
            <w:t>Schrittweiten-Kontrolle</w:t>
          </w:r>
          <w:proofErr w:type="spellEnd"/>
          <w:r w:rsidRPr="004E7BF7">
            <w:rPr>
              <w:lang w:val="en-US"/>
            </w:rPr>
            <w:t xml:space="preserve"> und </w:t>
          </w:r>
          <w:proofErr w:type="spellStart"/>
          <w:r w:rsidRPr="004E7BF7">
            <w:rPr>
              <w:lang w:val="en-US"/>
            </w:rPr>
            <w:t>ihre</w:t>
          </w:r>
          <w:proofErr w:type="spellEnd"/>
          <w:r w:rsidRPr="004E7BF7">
            <w:rPr>
              <w:lang w:val="en-US"/>
            </w:rPr>
            <w:t xml:space="preserve"> </w:t>
          </w:r>
          <w:proofErr w:type="spellStart"/>
          <w:r w:rsidRPr="004E7BF7">
            <w:rPr>
              <w:lang w:val="en-US"/>
            </w:rPr>
            <w:t>Anwendung</w:t>
          </w:r>
          <w:proofErr w:type="spellEnd"/>
          <w:r w:rsidRPr="004E7BF7">
            <w:rPr>
              <w:lang w:val="en-US"/>
            </w:rPr>
            <w:t xml:space="preserve"> auf </w:t>
          </w:r>
          <w:proofErr w:type="spellStart"/>
          <w:r w:rsidRPr="004E7BF7">
            <w:rPr>
              <w:lang w:val="en-US"/>
            </w:rPr>
            <w:t>Wärmeleitungsprobleme</w:t>
          </w:r>
          <w:proofErr w:type="spellEnd"/>
          <w:r w:rsidRPr="004E7BF7">
            <w:rPr>
              <w:lang w:val="en-US"/>
            </w:rPr>
            <w:t xml:space="preserve"> / E. Fehlberg: National aeronautics and space administration, 1970.</w:t>
          </w:r>
        </w:p>
        <w:bookmarkEnd w:id="166"/>
        <w:p w14:paraId="34102520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47.</w:t>
          </w:r>
          <w:r w:rsidRPr="004E7BF7">
            <w:rPr>
              <w:lang w:val="en-US"/>
            </w:rPr>
            <w:tab/>
          </w:r>
          <w:bookmarkStart w:id="167" w:name="_CTVL001ab6d0e4e9680468b8aaf80297df161cd"/>
          <w:proofErr w:type="spellStart"/>
          <w:r w:rsidRPr="004E7BF7">
            <w:rPr>
              <w:lang w:val="en-US"/>
            </w:rPr>
            <w:t>Hedayati</w:t>
          </w:r>
          <w:proofErr w:type="spellEnd"/>
          <w:r w:rsidRPr="004E7BF7">
            <w:rPr>
              <w:lang w:val="en-US"/>
            </w:rPr>
            <w:t xml:space="preserve"> </w:t>
          </w:r>
          <w:proofErr w:type="spellStart"/>
          <w:r w:rsidRPr="004E7BF7">
            <w:rPr>
              <w:lang w:val="en-US"/>
            </w:rPr>
            <w:t>Nasab</w:t>
          </w:r>
          <w:proofErr w:type="spellEnd"/>
          <w:r w:rsidRPr="004E7BF7">
            <w:rPr>
              <w:lang w:val="en-US"/>
            </w:rPr>
            <w:t>, S. Third-order Paired Explicit Runge-</w:t>
          </w:r>
          <w:proofErr w:type="spellStart"/>
          <w:r w:rsidRPr="004E7BF7">
            <w:rPr>
              <w:lang w:val="en-US"/>
            </w:rPr>
            <w:t>Kutta</w:t>
          </w:r>
          <w:proofErr w:type="spellEnd"/>
          <w:r w:rsidRPr="004E7BF7">
            <w:rPr>
              <w:lang w:val="en-US"/>
            </w:rPr>
            <w:t xml:space="preserve"> schemes for stiff systems of equations / S. </w:t>
          </w:r>
          <w:proofErr w:type="spellStart"/>
          <w:r w:rsidRPr="004E7BF7">
            <w:rPr>
              <w:lang w:val="en-US"/>
            </w:rPr>
            <w:t>Hedayati</w:t>
          </w:r>
          <w:proofErr w:type="spellEnd"/>
          <w:r w:rsidRPr="004E7BF7">
            <w:rPr>
              <w:lang w:val="en-US"/>
            </w:rPr>
            <w:t xml:space="preserve"> </w:t>
          </w:r>
          <w:proofErr w:type="spellStart"/>
          <w:r w:rsidRPr="004E7BF7">
            <w:rPr>
              <w:lang w:val="en-US"/>
            </w:rPr>
            <w:t>Nasab</w:t>
          </w:r>
          <w:proofErr w:type="spellEnd"/>
          <w:r w:rsidRPr="004E7BF7">
            <w:rPr>
              <w:lang w:val="en-US"/>
            </w:rPr>
            <w:t xml:space="preserve">, B.C. </w:t>
          </w:r>
          <w:proofErr w:type="spellStart"/>
          <w:r w:rsidRPr="004E7BF7">
            <w:rPr>
              <w:lang w:val="en-US"/>
            </w:rPr>
            <w:t>Vermeire</w:t>
          </w:r>
          <w:proofErr w:type="spellEnd"/>
          <w:r w:rsidRPr="004E7BF7">
            <w:rPr>
              <w:lang w:val="en-US"/>
            </w:rPr>
            <w:t xml:space="preserve"> // Journal of Computational Physics. – 2022. – </w:t>
          </w:r>
          <w:r>
            <w:t>Т</w:t>
          </w:r>
          <w:r w:rsidRPr="004E7BF7">
            <w:rPr>
              <w:lang w:val="en-US"/>
            </w:rPr>
            <w:t>.468. – C.111470.</w:t>
          </w:r>
        </w:p>
        <w:bookmarkEnd w:id="167"/>
        <w:p w14:paraId="796E0F2D" w14:textId="77777777" w:rsidR="004E7BF7" w:rsidRDefault="004E7BF7" w:rsidP="004E7BF7">
          <w:pPr>
            <w:pStyle w:val="CitaviBibliographyEntry"/>
          </w:pPr>
          <w:r>
            <w:t>48.</w:t>
          </w:r>
          <w:r>
            <w:tab/>
          </w:r>
          <w:bookmarkStart w:id="168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68"/>
        <w:p w14:paraId="228F7DAA" w14:textId="77777777" w:rsidR="004E7BF7" w:rsidRDefault="004E7BF7" w:rsidP="004E7BF7">
          <w:pPr>
            <w:pStyle w:val="CitaviBibliographyEntry"/>
          </w:pPr>
          <w:r>
            <w:t>49.</w:t>
          </w:r>
          <w:r>
            <w:tab/>
          </w:r>
          <w:bookmarkStart w:id="169" w:name="_CTVL001c6f622c35dcc45c3b88abad104942fa9"/>
          <w:r>
            <w:t xml:space="preserve">Гир, К.В. Численное интегрирование обыкновенных дифференциальных уравнений / К.В. Гир // </w:t>
          </w:r>
          <w:proofErr w:type="spellStart"/>
          <w:r>
            <w:t>Mathematics</w:t>
          </w:r>
          <w:proofErr w:type="spellEnd"/>
          <w:r>
            <w:t xml:space="preserve"> </w:t>
          </w:r>
          <w:proofErr w:type="spellStart"/>
          <w:r>
            <w:t>of</w:t>
          </w:r>
          <w:proofErr w:type="spellEnd"/>
          <w:r>
            <w:t xml:space="preserve"> </w:t>
          </w:r>
          <w:proofErr w:type="spellStart"/>
          <w:r>
            <w:t>Computation</w:t>
          </w:r>
          <w:proofErr w:type="spellEnd"/>
          <w:r>
            <w:t>. – 1967. – Т.98.</w:t>
          </w:r>
        </w:p>
        <w:bookmarkEnd w:id="169"/>
        <w:p w14:paraId="5B395671" w14:textId="77777777" w:rsidR="004E7BF7" w:rsidRDefault="004E7BF7" w:rsidP="004E7BF7">
          <w:pPr>
            <w:pStyle w:val="CitaviBibliographyEntry"/>
          </w:pPr>
          <w:r>
            <w:t>50.</w:t>
          </w:r>
          <w:r>
            <w:tab/>
          </w:r>
          <w:bookmarkStart w:id="170" w:name="_CTVL001832d1fd66b64488fbead14ccf5132a17"/>
          <w:r>
            <w:t xml:space="preserve">Самарский, А.А. Численные методы: учеб. пособие для вузов / А.А. Самарский, А.В. </w:t>
          </w:r>
          <w:proofErr w:type="spellStart"/>
          <w:r>
            <w:t>Гулин</w:t>
          </w:r>
          <w:proofErr w:type="spellEnd"/>
          <w:r>
            <w:t>. – Москва: Наука, 1989.</w:t>
          </w:r>
        </w:p>
        <w:bookmarkEnd w:id="170"/>
        <w:p w14:paraId="20FEE485" w14:textId="77777777" w:rsidR="004E7BF7" w:rsidRDefault="004E7BF7" w:rsidP="004E7BF7">
          <w:pPr>
            <w:pStyle w:val="CitaviBibliographyEntry"/>
          </w:pPr>
          <w:r>
            <w:t>51.</w:t>
          </w:r>
          <w:r>
            <w:tab/>
          </w:r>
          <w:bookmarkStart w:id="171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71"/>
        <w:p w14:paraId="045F76B4" w14:textId="77777777" w:rsidR="004E7BF7" w:rsidRDefault="004E7BF7" w:rsidP="004E7BF7">
          <w:pPr>
            <w:pStyle w:val="CitaviBibliographyEntry"/>
          </w:pPr>
          <w:r>
            <w:t>52.</w:t>
          </w:r>
          <w:r>
            <w:tab/>
          </w:r>
          <w:bookmarkStart w:id="172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72"/>
        <w:p w14:paraId="6FD1DB86" w14:textId="77777777" w:rsidR="004E7BF7" w:rsidRDefault="004E7BF7" w:rsidP="004E7BF7">
          <w:pPr>
            <w:pStyle w:val="CitaviBibliographyEntry"/>
          </w:pPr>
          <w:r>
            <w:t>53.</w:t>
          </w:r>
          <w:r>
            <w:tab/>
          </w:r>
          <w:bookmarkStart w:id="173" w:name="_CTVL001ba48853b548e4e90aeb80421cf674030"/>
          <w:proofErr w:type="spellStart"/>
          <w:r>
            <w:t>Авхадиев</w:t>
          </w:r>
          <w:proofErr w:type="spellEnd"/>
          <w:r>
            <w:t xml:space="preserve">, Ф. Численные методы алгебры и анализа / Ф. </w:t>
          </w:r>
          <w:proofErr w:type="spellStart"/>
          <w:r>
            <w:t>Авхадиев</w:t>
          </w:r>
          <w:proofErr w:type="spellEnd"/>
          <w:r>
            <w:t>. – Казань: Казанский университет, 2019.</w:t>
          </w:r>
        </w:p>
        <w:bookmarkEnd w:id="173"/>
        <w:p w14:paraId="6E36F0B3" w14:textId="77777777" w:rsidR="004E7BF7" w:rsidRDefault="004E7BF7" w:rsidP="004E7BF7">
          <w:pPr>
            <w:pStyle w:val="CitaviBibliographyEntry"/>
          </w:pPr>
          <w:r>
            <w:t>54.</w:t>
          </w:r>
          <w:r>
            <w:tab/>
          </w:r>
          <w:bookmarkStart w:id="174" w:name="_CTVL0010471d3e385a5428c87089fad00015b68"/>
          <w:r>
            <w:t xml:space="preserve">Эстербю, О. Прямые методы для разреженных матриц / О. Эстербю, З. </w:t>
          </w:r>
          <w:proofErr w:type="spellStart"/>
          <w:r>
            <w:t>Златев</w:t>
          </w:r>
          <w:proofErr w:type="spellEnd"/>
          <w:r>
            <w:t>, 1987.</w:t>
          </w:r>
        </w:p>
        <w:bookmarkEnd w:id="174"/>
        <w:p w14:paraId="476F4687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55.</w:t>
          </w:r>
          <w:r w:rsidRPr="004E7BF7">
            <w:rPr>
              <w:lang w:val="en-US"/>
            </w:rPr>
            <w:tab/>
          </w:r>
          <w:bookmarkStart w:id="175" w:name="_CTVL0010b56564199754e62bb0829457e16fdf2"/>
          <w:r w:rsidRPr="004E7BF7">
            <w:rPr>
              <w:lang w:val="en-US"/>
            </w:rPr>
            <w:t xml:space="preserve">Duff, I.S. Direct methods for sparse matrices / I.S. Duff, A.M. </w:t>
          </w:r>
          <w:proofErr w:type="spellStart"/>
          <w:r w:rsidRPr="004E7BF7">
            <w:rPr>
              <w:lang w:val="en-US"/>
            </w:rPr>
            <w:t>Erisman</w:t>
          </w:r>
          <w:proofErr w:type="spellEnd"/>
          <w:r w:rsidRPr="004E7BF7">
            <w:rPr>
              <w:lang w:val="en-US"/>
            </w:rPr>
            <w:t>, J.K. Reid. – Oxford: Oxford University Press, 2017.</w:t>
          </w:r>
        </w:p>
        <w:bookmarkEnd w:id="175"/>
        <w:p w14:paraId="5C666A4F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56.</w:t>
          </w:r>
          <w:r w:rsidRPr="004E7BF7">
            <w:rPr>
              <w:lang w:val="en-US"/>
            </w:rPr>
            <w:tab/>
          </w:r>
          <w:bookmarkStart w:id="176" w:name="_CTVL00152f8f42f720f4e04b70625d8f3ebe7c8"/>
          <w:r w:rsidRPr="004E7BF7">
            <w:rPr>
              <w:lang w:val="en-US"/>
            </w:rPr>
            <w:t>Saad, Y. Iterative methods for sparse linear systems / Y. Saad. – Philadelphia: SIAM, 2003.</w:t>
          </w:r>
        </w:p>
        <w:bookmarkEnd w:id="176"/>
        <w:p w14:paraId="01CD6D25" w14:textId="77777777" w:rsidR="004E7BF7" w:rsidRPr="004E7BF7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t>57.</w:t>
          </w:r>
          <w:r w:rsidRPr="004E7BF7">
            <w:rPr>
              <w:lang w:val="en-US"/>
            </w:rPr>
            <w:tab/>
          </w:r>
          <w:bookmarkStart w:id="177" w:name="_CTVL00123786719e4e74060a52dd6d5a04bbf83"/>
          <w:r w:rsidRPr="004E7BF7">
            <w:rPr>
              <w:lang w:val="en-US"/>
            </w:rPr>
            <w:t xml:space="preserve">Schenk, O. Two-level dynamic scheduling in PARDISO: Improved scalability on shared memory multiprocessing systems / O. Schenk, K. </w:t>
          </w:r>
          <w:proofErr w:type="spellStart"/>
          <w:r w:rsidRPr="004E7BF7">
            <w:rPr>
              <w:lang w:val="en-US"/>
            </w:rPr>
            <w:t>Gärtner</w:t>
          </w:r>
          <w:proofErr w:type="spellEnd"/>
          <w:r w:rsidRPr="004E7BF7">
            <w:rPr>
              <w:lang w:val="en-US"/>
            </w:rPr>
            <w:t xml:space="preserve"> // Parallel Computing. – 2002. – </w:t>
          </w:r>
          <w:r>
            <w:t>Т</w:t>
          </w:r>
          <w:r w:rsidRPr="004E7BF7">
            <w:rPr>
              <w:lang w:val="en-US"/>
            </w:rPr>
            <w:t>.28, №2. – C.187–197.</w:t>
          </w:r>
        </w:p>
        <w:bookmarkEnd w:id="177"/>
        <w:p w14:paraId="25B13125" w14:textId="65CBF696" w:rsidR="004021A3" w:rsidRPr="004021A3" w:rsidRDefault="004E7BF7" w:rsidP="004E7BF7">
          <w:pPr>
            <w:pStyle w:val="CitaviBibliographyEntry"/>
            <w:rPr>
              <w:lang w:val="en-US"/>
            </w:rPr>
          </w:pPr>
          <w:r w:rsidRPr="004E7BF7">
            <w:rPr>
              <w:lang w:val="en-US"/>
            </w:rPr>
            <w:lastRenderedPageBreak/>
            <w:t>58.</w:t>
          </w:r>
          <w:r w:rsidRPr="004E7BF7">
            <w:rPr>
              <w:lang w:val="en-US"/>
            </w:rPr>
            <w:tab/>
          </w:r>
          <w:bookmarkStart w:id="178" w:name="_CTVL0011ed0dec2a5e6408bb3deafe782c9dea5"/>
          <w:r w:rsidRPr="004E7BF7">
            <w:rPr>
              <w:lang w:val="en-US"/>
            </w:rPr>
            <w:t xml:space="preserve">Intel. </w:t>
          </w:r>
          <w:proofErr w:type="spellStart"/>
          <w:r w:rsidRPr="004E7BF7">
            <w:rPr>
              <w:lang w:val="en-US"/>
            </w:rPr>
            <w:t>oneMKL</w:t>
          </w:r>
          <w:proofErr w:type="spellEnd"/>
          <w:r w:rsidRPr="004E7BF7">
            <w:rPr>
              <w:lang w:val="en-US"/>
            </w:rPr>
            <w:t xml:space="preserve"> PARDISO - Parallel Direct Sparse Solver Interface / Intel. – https://www.intel.com/content/www/us/en/docs/onemkl/developer-reference-c/2023-0/onemkl-pardiso-parallel-direct-sparse-solver-iface.html</w:t>
          </w:r>
          <w:bookmarkEnd w:id="178"/>
          <w:r w:rsidRPr="004E7BF7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29372A" w:rsidRDefault="0029372A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29372A" w:rsidRDefault="0029372A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6" w:author="HOME" w:date="2024-04-20T16:58:00Z" w:initials="H">
    <w:p w14:paraId="737663D9" w14:textId="51033B8A" w:rsidR="0029372A" w:rsidRDefault="0029372A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" w:author="HOME" w:date="2024-04-20T16:58:00Z" w:initials="H">
    <w:p w14:paraId="3C6E3D05" w14:textId="7E99F5C4" w:rsidR="0029372A" w:rsidRDefault="0029372A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8" w:author="HOME" w:date="2023-12-20T13:26:00Z" w:initials="H">
    <w:p w14:paraId="3C760D0D" w14:textId="77777777" w:rsidR="0029372A" w:rsidRDefault="0029372A" w:rsidP="00F95B6C">
      <w:pPr>
        <w:pStyle w:val="af7"/>
      </w:pPr>
      <w:r>
        <w:rPr>
          <w:rStyle w:val="af6"/>
        </w:rPr>
        <w:annotationRef/>
      </w:r>
      <w:r>
        <w:t>Как лучше назвать?</w:t>
      </w:r>
    </w:p>
  </w:comment>
  <w:comment w:id="9" w:author="HOME" w:date="2024-04-20T17:02:00Z" w:initials="H">
    <w:p w14:paraId="198AED95" w14:textId="40128CA7" w:rsidR="0029372A" w:rsidRDefault="0029372A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6" w:author="HOME" w:date="2023-05-26T12:43:00Z" w:initials="H">
    <w:p w14:paraId="47F98B5C" w14:textId="77777777" w:rsidR="0029372A" w:rsidRDefault="0029372A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17" w:author="HOME" w:date="2024-05-02T03:12:00Z" w:initials="H">
    <w:p w14:paraId="3C767965" w14:textId="140F4009" w:rsidR="0029372A" w:rsidRPr="00563EB7" w:rsidRDefault="0029372A">
      <w:pPr>
        <w:pStyle w:val="af7"/>
      </w:pPr>
      <w:r>
        <w:rPr>
          <w:rStyle w:val="af6"/>
        </w:rPr>
        <w:annotationRef/>
      </w:r>
      <w:r>
        <w:t xml:space="preserve">К тому же для </w:t>
      </w:r>
      <w:proofErr w:type="spellStart"/>
      <w:r>
        <w:t>камфохинонов</w:t>
      </w:r>
      <w:proofErr w:type="spellEnd"/>
      <w:r>
        <w:t xml:space="preserve"> наблюдается реакция тушения синглетного состояния, однако для о-хинонов такие реакции не происходят</w:t>
      </w:r>
    </w:p>
  </w:comment>
  <w:comment w:id="20" w:author="HOME" w:date="2024-05-02T03:32:00Z" w:initials="H">
    <w:p w14:paraId="3897A384" w14:textId="22204505" w:rsidR="0029372A" w:rsidRDefault="0029372A">
      <w:pPr>
        <w:pStyle w:val="af7"/>
      </w:pPr>
      <w:r>
        <w:rPr>
          <w:rStyle w:val="af6"/>
        </w:rPr>
        <w:annotationRef/>
      </w:r>
      <w:proofErr w:type="spellStart"/>
      <w:r>
        <w:t>Доразобраться</w:t>
      </w:r>
      <w:proofErr w:type="spellEnd"/>
      <w:r>
        <w:t xml:space="preserve"> со схемами и зависимостями, так как зависимости свойство- строение взято из </w:t>
      </w:r>
      <w:proofErr w:type="spellStart"/>
      <w:r>
        <w:t>кузьмина</w:t>
      </w:r>
      <w:proofErr w:type="spellEnd"/>
      <w:r>
        <w:t>, а там не все правильно (если судить по диссеру Чеснокова)</w:t>
      </w:r>
    </w:p>
  </w:comment>
  <w:comment w:id="21" w:author="HOME" w:date="2024-05-02T02:20:00Z" w:initials="H">
    <w:p w14:paraId="589D6BD4" w14:textId="6A41950B" w:rsidR="0029372A" w:rsidRPr="005D03FE" w:rsidRDefault="0029372A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26" w:author="HOME" w:date="2024-05-02T03:43:00Z" w:initials="H">
    <w:p w14:paraId="5A5D43D3" w14:textId="1D5F0F90" w:rsidR="0029372A" w:rsidRPr="005505BE" w:rsidRDefault="0029372A">
      <w:pPr>
        <w:pStyle w:val="af7"/>
      </w:pPr>
      <w:r>
        <w:rPr>
          <w:rStyle w:val="af6"/>
        </w:rPr>
        <w:annotationRef/>
      </w:r>
      <w:r>
        <w:t xml:space="preserve">Реструктурировать часть в общую часть в амины, </w:t>
      </w:r>
    </w:p>
  </w:comment>
  <w:comment w:id="29" w:author="HOME" w:date="2024-05-02T03:50:00Z" w:initials="H">
    <w:p w14:paraId="051CC9D0" w14:textId="19A6AF45" w:rsidR="0029372A" w:rsidRDefault="0029372A">
      <w:pPr>
        <w:pStyle w:val="af7"/>
      </w:pPr>
      <w:r>
        <w:rPr>
          <w:rStyle w:val="af6"/>
        </w:rPr>
        <w:annotationRef/>
      </w:r>
      <w:r>
        <w:t>Пока не знаю, куда вставить</w:t>
      </w:r>
    </w:p>
  </w:comment>
  <w:comment w:id="30" w:author="HOME" w:date="2024-05-01T21:02:00Z" w:initials="H">
    <w:p w14:paraId="0BD73195" w14:textId="3EF05706" w:rsidR="0029372A" w:rsidRDefault="0029372A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38" w:author="HOME" w:date="2024-05-02T06:38:00Z" w:initials="H">
    <w:p w14:paraId="2BE92700" w14:textId="77777777" w:rsidR="0029372A" w:rsidRDefault="0029372A" w:rsidP="005F03F8">
      <w:pPr>
        <w:pStyle w:val="af7"/>
      </w:pPr>
      <w:r>
        <w:rPr>
          <w:rStyle w:val="af6"/>
        </w:rPr>
        <w:annotationRef/>
      </w:r>
      <w:r>
        <w:t xml:space="preserve">Работа больше изучает </w:t>
      </w:r>
      <w:proofErr w:type="spellStart"/>
      <w:r>
        <w:t>диспропорционироавние</w:t>
      </w:r>
      <w:proofErr w:type="spellEnd"/>
      <w:r>
        <w:t>, нежели  рекомбинацию, а по ней данных нет</w:t>
      </w:r>
    </w:p>
  </w:comment>
  <w:comment w:id="40" w:author="HOME" w:date="2024-05-02T06:58:00Z" w:initials="H">
    <w:p w14:paraId="6C399684" w14:textId="77777777" w:rsidR="0029372A" w:rsidRDefault="0029372A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44" w:author="HOME" w:date="2024-05-02T03:47:00Z" w:initials="H">
    <w:p w14:paraId="14E0CCCC" w14:textId="77777777" w:rsidR="0029372A" w:rsidRDefault="0029372A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45" w:author="HOME" w:date="2024-05-02T06:20:00Z" w:initials="H">
    <w:p w14:paraId="2610DF01" w14:textId="05157A33" w:rsidR="0029372A" w:rsidRDefault="0029372A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54" w:author="HOME" w:date="2023-05-17T19:29:00Z" w:initials="H">
    <w:p w14:paraId="52C89DAC" w14:textId="77777777" w:rsidR="0029372A" w:rsidRPr="00E6659E" w:rsidRDefault="0029372A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</w:t>
      </w:r>
    </w:p>
  </w:comment>
  <w:comment w:id="56" w:author="HOME" w:date="2023-05-27T23:18:00Z" w:initials="H">
    <w:p w14:paraId="10C0B0FA" w14:textId="45C44B9B" w:rsidR="0029372A" w:rsidRDefault="0029372A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57" w:author="HOME" w:date="2024-04-30T23:52:00Z" w:initials="H">
    <w:p w14:paraId="731BA758" w14:textId="6F986AD5" w:rsidR="0029372A" w:rsidRDefault="0029372A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59" w:author="HOME" w:date="2024-04-30T23:56:00Z" w:initials="H">
    <w:p w14:paraId="721A7967" w14:textId="7645E49F" w:rsidR="0029372A" w:rsidRDefault="0029372A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60" w:author="HOME" w:date="2024-05-03T21:23:00Z" w:initials="H">
    <w:p w14:paraId="5E814F52" w14:textId="2D3961F1" w:rsidR="0029372A" w:rsidRDefault="0029372A">
      <w:pPr>
        <w:pStyle w:val="af7"/>
      </w:pPr>
      <w:r>
        <w:rPr>
          <w:rStyle w:val="af6"/>
        </w:rPr>
        <w:annotationRef/>
      </w:r>
      <w:r>
        <w:t>примеры упрощений</w:t>
      </w:r>
    </w:p>
  </w:comment>
  <w:comment w:id="62" w:author="HOME" w:date="2024-04-20T19:00:00Z" w:initials="H">
    <w:p w14:paraId="53614306" w14:textId="2A1E75E8" w:rsidR="0029372A" w:rsidRDefault="0029372A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63" w:author="HOME" w:date="2024-04-20T21:39:00Z" w:initials="H">
    <w:p w14:paraId="40C4A547" w14:textId="5CAA8E5E" w:rsidR="0029372A" w:rsidRDefault="0029372A">
      <w:pPr>
        <w:pStyle w:val="af7"/>
      </w:pPr>
      <w:r>
        <w:rPr>
          <w:rStyle w:val="af6"/>
        </w:rPr>
        <w:annotationRef/>
      </w:r>
      <w:r>
        <w:t>до гель эффекта!!!!</w:t>
      </w:r>
    </w:p>
  </w:comment>
  <w:comment w:id="64" w:author="HOME" w:date="2024-04-20T19:54:00Z" w:initials="H">
    <w:p w14:paraId="27761192" w14:textId="50CE0E5B" w:rsidR="0029372A" w:rsidRPr="0087777E" w:rsidRDefault="0029372A" w:rsidP="007C42F2">
      <w:pPr>
        <w:autoSpaceDE w:val="0"/>
        <w:autoSpaceDN w:val="0"/>
        <w:adjustRightInd w:val="0"/>
        <w:spacing w:after="0" w:line="240" w:lineRule="auto"/>
        <w:rPr>
          <w:rFonts w:ascii="URWPalladioL-Bold" w:hAnsi="URWPalladioL-Bold" w:cs="URWPalladioL-Bold"/>
          <w:b/>
          <w:bCs/>
          <w:sz w:val="36"/>
          <w:szCs w:val="36"/>
        </w:rPr>
      </w:pPr>
      <w:r>
        <w:rPr>
          <w:rStyle w:val="af6"/>
        </w:rPr>
        <w:annotationRef/>
      </w:r>
      <w:r>
        <w:t>общая</w:t>
      </w:r>
      <w:r w:rsidRPr="0087777E">
        <w:t xml:space="preserve"> </w:t>
      </w:r>
      <w:r>
        <w:t>схема</w:t>
      </w:r>
      <w:r w:rsidRPr="0087777E">
        <w:t xml:space="preserve"> </w:t>
      </w:r>
      <w:r>
        <w:t>из</w:t>
      </w:r>
      <w:r w:rsidRPr="0087777E"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Review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on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odeling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Cure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Kinetics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nd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echanisms</w:t>
      </w:r>
    </w:p>
    <w:p w14:paraId="0A0EFCBF" w14:textId="5FC99526" w:rsidR="0029372A" w:rsidRPr="007C42F2" w:rsidRDefault="0029372A" w:rsidP="007C42F2">
      <w:pPr>
        <w:pStyle w:val="af7"/>
        <w:rPr>
          <w:lang w:val="en-US"/>
        </w:rPr>
      </w:pP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of Photopolymerization</w:t>
      </w:r>
      <w:r w:rsidRPr="007C42F2">
        <w:rPr>
          <w:rFonts w:cs="URWPalladioL-Bold"/>
          <w:b/>
          <w:bCs/>
          <w:sz w:val="36"/>
          <w:szCs w:val="36"/>
          <w:lang w:val="en-US"/>
        </w:rPr>
        <w:t xml:space="preserve">  https://doi.org/10.3390/polym14102074</w:t>
      </w:r>
    </w:p>
  </w:comment>
  <w:comment w:id="65" w:author="HOME" w:date="2024-04-20T19:59:00Z" w:initials="H">
    <w:p w14:paraId="215812D0" w14:textId="77777777" w:rsidR="0029372A" w:rsidRPr="00570453" w:rsidRDefault="0029372A" w:rsidP="00733E49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oad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G.; Solomon, D.H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The Chemistry of Radical 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, 2nd ed.; Elsevier: Boston, MA, USA, 2006; ISBN 9780080442884</w:t>
      </w:r>
    </w:p>
  </w:comment>
  <w:comment w:id="68" w:author="HOME" w:date="2024-05-04T01:21:00Z" w:initials="H">
    <w:p w14:paraId="64473CE7" w14:textId="7CF21504" w:rsidR="0029372A" w:rsidRDefault="0029372A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69" w:author="HOME" w:date="2024-05-04T02:46:00Z" w:initials="H">
    <w:p w14:paraId="2F25C6EC" w14:textId="0FA6F851" w:rsidR="0029372A" w:rsidRDefault="0029372A">
      <w:pPr>
        <w:pStyle w:val="af7"/>
      </w:pPr>
      <w:r>
        <w:rPr>
          <w:rStyle w:val="af6"/>
        </w:rPr>
        <w:annotationRef/>
      </w:r>
      <w:r>
        <w:t xml:space="preserve">Там прямо не говорится, но </w:t>
      </w:r>
      <w:proofErr w:type="spellStart"/>
      <w:r>
        <w:t>подразумавеается</w:t>
      </w:r>
      <w:proofErr w:type="spellEnd"/>
    </w:p>
  </w:comment>
  <w:comment w:id="71" w:author="HOME" w:date="2024-05-04T03:04:00Z" w:initials="H">
    <w:p w14:paraId="28953340" w14:textId="55E0B203" w:rsidR="0029372A" w:rsidRDefault="0029372A">
      <w:pPr>
        <w:pStyle w:val="af7"/>
      </w:pPr>
      <w:r>
        <w:rPr>
          <w:rStyle w:val="af6"/>
        </w:rPr>
        <w:annotationRef/>
      </w:r>
      <w:r>
        <w:t>Киреев</w:t>
      </w:r>
    </w:p>
    <w:p w14:paraId="7EC2C157" w14:textId="67F7CD8B" w:rsidR="0029372A" w:rsidRDefault="0029372A">
      <w:pPr>
        <w:pStyle w:val="af7"/>
      </w:pPr>
    </w:p>
  </w:comment>
  <w:comment w:id="72" w:author="HOME" w:date="2024-05-04T15:18:00Z" w:initials="H">
    <w:p w14:paraId="613F53FD" w14:textId="3D7EBAA6" w:rsidR="0029372A" w:rsidRDefault="0029372A">
      <w:pPr>
        <w:pStyle w:val="af7"/>
      </w:pPr>
      <w:r>
        <w:rPr>
          <w:rStyle w:val="af6"/>
        </w:rPr>
        <w:annotationRef/>
      </w:r>
      <w:r>
        <w:t>только на бутанол</w:t>
      </w:r>
    </w:p>
  </w:comment>
  <w:comment w:id="74" w:author="HOME" w:date="2024-05-04T16:28:00Z" w:initials="H">
    <w:p w14:paraId="1A4A2492" w14:textId="13B1258D" w:rsidR="004E7BF7" w:rsidRPr="004E7BF7" w:rsidRDefault="004E7BF7">
      <w:pPr>
        <w:pStyle w:val="af7"/>
      </w:pPr>
      <w:r>
        <w:rPr>
          <w:rStyle w:val="af6"/>
        </w:rPr>
        <w:annotationRef/>
      </w:r>
      <w:r>
        <w:t>нужно ли писать про винилацетат?</w:t>
      </w:r>
    </w:p>
  </w:comment>
  <w:comment w:id="75" w:author="HOME" w:date="2024-05-04T16:30:00Z" w:initials="H">
    <w:p w14:paraId="68371479" w14:textId="334FFA85" w:rsidR="004E7BF7" w:rsidRDefault="004E7BF7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76" w:author="HOME" w:date="2024-04-20T20:01:00Z" w:initials="H">
    <w:p w14:paraId="61E61BAD" w14:textId="77777777" w:rsidR="006B298D" w:rsidRPr="009923DE" w:rsidRDefault="006B298D" w:rsidP="006B298D">
      <w:pPr>
        <w:pStyle w:val="af7"/>
        <w:rPr>
          <w:lang w:val="en-US"/>
        </w:rPr>
      </w:pPr>
      <w:r>
        <w:rPr>
          <w:rStyle w:val="af6"/>
        </w:rPr>
        <w:annotationRef/>
      </w:r>
      <w:r>
        <w:t>Может</w:t>
      </w:r>
      <w:r w:rsidRPr="009923DE">
        <w:rPr>
          <w:lang w:val="en-US"/>
        </w:rPr>
        <w:t xml:space="preserve"> </w:t>
      </w:r>
      <w:r>
        <w:t>быть</w:t>
      </w:r>
    </w:p>
  </w:comment>
  <w:comment w:id="77" w:author="HOME" w:date="2024-04-20T20:00:00Z" w:initials="H">
    <w:p w14:paraId="53C0B229" w14:textId="77777777" w:rsidR="006B298D" w:rsidRPr="00570453" w:rsidRDefault="006B298D" w:rsidP="006B298D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Elias, H.-G.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Makromolekül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: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Chemisch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truktur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und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ynthesen-Sechst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John Wiley &amp; Sons: Hoboken, NJ, USA, 2009;</w:t>
      </w:r>
    </w:p>
    <w:p w14:paraId="227FA178" w14:textId="77777777" w:rsidR="006B298D" w:rsidRDefault="006B298D" w:rsidP="006B298D">
      <w:pPr>
        <w:pStyle w:val="af7"/>
      </w:pPr>
      <w:r>
        <w:rPr>
          <w:rFonts w:ascii="URWPalladioL-Roma" w:hAnsi="URWPalladioL-Roma" w:cs="URWPalladioL-Roma"/>
          <w:sz w:val="18"/>
          <w:szCs w:val="18"/>
        </w:rPr>
        <w:t>ISBN 3-527-29872-X.</w:t>
      </w:r>
    </w:p>
  </w:comment>
  <w:comment w:id="78" w:author="HOME" w:date="2024-05-04T12:33:00Z" w:initials="H">
    <w:p w14:paraId="2A62E8B2" w14:textId="7DF309A2" w:rsidR="0029372A" w:rsidRDefault="0029372A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79" w:author="HOME" w:date="2024-05-04T21:31:00Z" w:initials="H">
    <w:p w14:paraId="05ECA4E1" w14:textId="19F36735" w:rsidR="007C3BAB" w:rsidRDefault="007C3BAB" w:rsidP="007C3BAB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atyjaszewski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K.; Davis, T.P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Handbook of Radical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Wiley-Interscienc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: Hoboken, NJ, USA, 2003; ISBN 9780471461579.</w:t>
      </w:r>
    </w:p>
    <w:p w14:paraId="141F9066" w14:textId="77777777" w:rsidR="007C3BAB" w:rsidRDefault="007C3BAB" w:rsidP="007C3BAB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</w:p>
    <w:p w14:paraId="799C33ED" w14:textId="627DEDFB" w:rsidR="007C3BAB" w:rsidRPr="00570453" w:rsidRDefault="007C3BAB" w:rsidP="007C3BAB">
      <w:pPr>
        <w:autoSpaceDE w:val="0"/>
        <w:autoSpaceDN w:val="0"/>
        <w:adjustRightInd w:val="0"/>
        <w:spacing w:after="0" w:line="240" w:lineRule="auto"/>
        <w:rPr>
          <w:rFonts w:ascii="URWPalladioL-Ital" w:hAnsi="URWPalladioL-Ital" w:cs="URWPalladioL-Ital"/>
          <w:sz w:val="18"/>
          <w:szCs w:val="18"/>
          <w:lang w:val="en-US"/>
        </w:rPr>
      </w:pP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Guerrero-Santos, R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; Bonilla-Cruz, J. Free Radical Polymerization. In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Handbook of Polymer Synthesis, Characterization,</w:t>
      </w:r>
    </w:p>
    <w:p w14:paraId="7880FA23" w14:textId="77777777" w:rsidR="007C3BAB" w:rsidRPr="00570453" w:rsidRDefault="007C3BAB" w:rsidP="007C3BAB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 w:rsidRPr="00570453">
        <w:rPr>
          <w:rFonts w:ascii="URWPalladioL-Ital" w:hAnsi="URWPalladioL-Ital" w:cs="URWPalladioL-Ital"/>
          <w:sz w:val="18"/>
          <w:szCs w:val="18"/>
          <w:lang w:val="en-US"/>
        </w:rPr>
        <w:t>and Processing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,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Vivaldo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Lima, E., Eds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JohnWiley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 &amp; Sons, Inc.: Hoboken, NJ, USA, 2013; pp. 65–83.</w:t>
      </w:r>
    </w:p>
    <w:p w14:paraId="4403F970" w14:textId="0709186A" w:rsidR="007C3BAB" w:rsidRDefault="007C3BAB" w:rsidP="007C3BAB">
      <w:pPr>
        <w:pStyle w:val="af7"/>
      </w:pPr>
      <w:r w:rsidRPr="00570453">
        <w:rPr>
          <w:rFonts w:ascii="URWPalladioL-Roma" w:hAnsi="URWPalladioL-Roma" w:cs="URWPalladioL-Roma"/>
          <w:sz w:val="18"/>
          <w:szCs w:val="18"/>
          <w:lang w:val="en-US"/>
        </w:rPr>
        <w:t>ISBN</w:t>
      </w:r>
      <w:r w:rsidRPr="007C2DD4">
        <w:rPr>
          <w:rFonts w:ascii="URWPalladioL-Roma" w:hAnsi="URWPalladioL-Roma" w:cs="URWPalladioL-Roma"/>
          <w:sz w:val="18"/>
          <w:szCs w:val="18"/>
        </w:rPr>
        <w:t xml:space="preserve"> 9781118480793.</w:t>
      </w:r>
    </w:p>
  </w:comment>
  <w:comment w:id="81" w:author="HOME" w:date="2024-05-04T22:01:00Z" w:initials="H">
    <w:p w14:paraId="72527017" w14:textId="39768E0C" w:rsidR="00940D78" w:rsidRDefault="00940D78">
      <w:pPr>
        <w:pStyle w:val="af7"/>
      </w:pPr>
      <w:r>
        <w:rPr>
          <w:rStyle w:val="af6"/>
        </w:rPr>
        <w:annotationRef/>
      </w:r>
      <w:r>
        <w:t>Ссылка на реакции</w:t>
      </w:r>
    </w:p>
  </w:comment>
  <w:comment w:id="82" w:author="HOME" w:date="2024-05-04T21:21:00Z" w:initials="H">
    <w:p w14:paraId="5DCBDB53" w14:textId="77777777" w:rsidR="00315B54" w:rsidRDefault="00315B54" w:rsidP="00315B54">
      <w:pPr>
        <w:pStyle w:val="af7"/>
      </w:pPr>
      <w:r>
        <w:rPr>
          <w:rStyle w:val="af6"/>
        </w:rPr>
        <w:annotationRef/>
      </w:r>
      <w:r>
        <w:t xml:space="preserve">схема </w:t>
      </w:r>
      <w:proofErr w:type="spellStart"/>
      <w:r>
        <w:t>бимолек</w:t>
      </w:r>
      <w:proofErr w:type="spellEnd"/>
      <w:r>
        <w:t xml:space="preserve"> разрыва</w:t>
      </w:r>
    </w:p>
  </w:comment>
  <w:comment w:id="85" w:author="HOME" w:date="2023-05-27T23:17:00Z" w:initials="H">
    <w:p w14:paraId="19437B7A" w14:textId="77777777" w:rsidR="0029372A" w:rsidRDefault="0029372A" w:rsidP="00025D16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87" w:author="HOME" w:date="2024-05-04T21:21:00Z" w:initials="H">
    <w:p w14:paraId="7B9B740E" w14:textId="77777777" w:rsidR="002E23F5" w:rsidRDefault="002E23F5" w:rsidP="002E23F5">
      <w:pPr>
        <w:pStyle w:val="af7"/>
      </w:pPr>
      <w:r>
        <w:rPr>
          <w:rStyle w:val="af6"/>
        </w:rPr>
        <w:annotationRef/>
      </w:r>
      <w:r>
        <w:t xml:space="preserve">схема </w:t>
      </w:r>
      <w:proofErr w:type="spellStart"/>
      <w:r>
        <w:t>бимолек</w:t>
      </w:r>
      <w:proofErr w:type="spellEnd"/>
      <w:r>
        <w:t xml:space="preserve"> разрыва</w:t>
      </w:r>
    </w:p>
  </w:comment>
  <w:comment w:id="90" w:author="HOME" w:date="2024-04-20T20:52:00Z" w:initials="H">
    <w:p w14:paraId="35956B7E" w14:textId="3D271545" w:rsidR="0029372A" w:rsidRDefault="0029372A">
      <w:pPr>
        <w:pStyle w:val="af7"/>
      </w:pPr>
      <w:r>
        <w:rPr>
          <w:rStyle w:val="af6"/>
        </w:rPr>
        <w:annotationRef/>
      </w:r>
      <w:r>
        <w:t>подобная схема</w:t>
      </w:r>
    </w:p>
  </w:comment>
  <w:comment w:id="91" w:author="HOME" w:date="2024-05-02T21:23:00Z" w:initials="H">
    <w:p w14:paraId="52EB71DA" w14:textId="291F8B96" w:rsidR="0029372A" w:rsidRDefault="0029372A">
      <w:pPr>
        <w:pStyle w:val="af7"/>
      </w:pPr>
      <w:r>
        <w:rPr>
          <w:rStyle w:val="af6"/>
        </w:rPr>
        <w:annotationRef/>
      </w:r>
      <w:r>
        <w:t>какая то диффузионная модель</w:t>
      </w:r>
    </w:p>
  </w:comment>
  <w:comment w:id="92" w:author="HOME" w:date="2024-04-21T17:17:00Z" w:initials="H">
    <w:p w14:paraId="4FFE5297" w14:textId="028FE7B6" w:rsidR="0029372A" w:rsidRDefault="0029372A">
      <w:pPr>
        <w:pStyle w:val="af7"/>
      </w:pPr>
      <w:r>
        <w:rPr>
          <w:rStyle w:val="af6"/>
        </w:rPr>
        <w:annotationRef/>
      </w:r>
      <w:r>
        <w:t>перенести</w:t>
      </w:r>
    </w:p>
  </w:comment>
  <w:comment w:id="93" w:author="STRANGER" w:date="2023-12-26T14:08:00Z" w:initials="S">
    <w:p w14:paraId="77EB937A" w14:textId="77777777" w:rsidR="0029372A" w:rsidRDefault="0029372A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94" w:author="HOME" w:date="2024-04-02T23:45:00Z" w:initials="H">
    <w:p w14:paraId="2385B0F3" w14:textId="77777777" w:rsidR="0029372A" w:rsidRPr="00A01F60" w:rsidRDefault="0029372A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proofErr w:type="spellStart"/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proofErr w:type="spellEnd"/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97" w:author="HOME" w:date="2024-04-21T17:30:00Z" w:initials="H">
    <w:p w14:paraId="5E7EE314" w14:textId="019F71B2" w:rsidR="0029372A" w:rsidRDefault="0029372A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98" w:author="HOME" w:date="2024-04-21T16:16:00Z" w:initials="H">
    <w:p w14:paraId="6BFB1435" w14:textId="290E5FEC" w:rsidR="0029372A" w:rsidRDefault="0029372A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</w:comment>
  <w:comment w:id="99" w:author="HOME" w:date="2024-04-21T18:52:00Z" w:initials="H">
    <w:p w14:paraId="01E02BE9" w14:textId="50C3DD57" w:rsidR="0029372A" w:rsidRPr="00464025" w:rsidRDefault="0029372A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100" w:author="HOME" w:date="2024-04-21T17:25:00Z" w:initials="H">
    <w:p w14:paraId="2081490F" w14:textId="77777777" w:rsidR="0029372A" w:rsidRDefault="0029372A" w:rsidP="00D70381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  <w:p w14:paraId="1ADC9719" w14:textId="77777777" w:rsidR="0029372A" w:rsidRDefault="0029372A" w:rsidP="00D70381">
      <w:pPr>
        <w:pStyle w:val="af7"/>
      </w:pPr>
    </w:p>
  </w:comment>
  <w:comment w:id="101" w:author="HOME" w:date="2024-04-21T17:55:00Z" w:initials="H">
    <w:p w14:paraId="1B9D5AF9" w14:textId="77777777" w:rsidR="0029372A" w:rsidRDefault="0029372A" w:rsidP="00D70381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102" w:author="STRANGER" w:date="2023-12-27T16:16:00Z" w:initials="S">
    <w:p w14:paraId="531604C4" w14:textId="77777777" w:rsidR="0029372A" w:rsidRDefault="0029372A" w:rsidP="00A8197D">
      <w:pPr>
        <w:pStyle w:val="af7"/>
      </w:pPr>
      <w:r>
        <w:rPr>
          <w:rStyle w:val="af6"/>
        </w:rPr>
        <w:annotationRef/>
      </w:r>
      <w:r>
        <w:t xml:space="preserve">Источник </w:t>
      </w:r>
      <w:proofErr w:type="spellStart"/>
      <w:r>
        <w:t>сивухин</w:t>
      </w:r>
      <w:proofErr w:type="spellEnd"/>
    </w:p>
  </w:comment>
  <w:comment w:id="104" w:author="HOME" w:date="2024-04-01T01:01:00Z" w:initials="H">
    <w:p w14:paraId="0EC1C1BA" w14:textId="77777777" w:rsidR="0029372A" w:rsidRDefault="0029372A" w:rsidP="00A8197D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3A31ACFA" w14:textId="77777777" w:rsidR="0029372A" w:rsidRDefault="0029372A" w:rsidP="00A8197D">
      <w:pPr>
        <w:pStyle w:val="af7"/>
      </w:pPr>
    </w:p>
  </w:comment>
  <w:comment w:id="105" w:author="HOME" w:date="2024-04-21T19:05:00Z" w:initials="H">
    <w:p w14:paraId="4E7754F4" w14:textId="0041E905" w:rsidR="0029372A" w:rsidRDefault="0029372A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107" w:author="HOME" w:date="2024-04-20T17:46:00Z" w:initials="H">
    <w:p w14:paraId="1053005B" w14:textId="2B9404CC" w:rsidR="0029372A" w:rsidRPr="003D407A" w:rsidRDefault="0029372A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16" w:author="HOME" w:date="2023-05-27T23:19:00Z" w:initials="H">
    <w:p w14:paraId="764CE6AF" w14:textId="77777777" w:rsidR="0029372A" w:rsidRDefault="0029372A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737663D9" w15:done="0"/>
  <w15:commentEx w15:paraId="3C6E3D05" w15:done="0"/>
  <w15:commentEx w15:paraId="3C760D0D" w15:done="0"/>
  <w15:commentEx w15:paraId="198AED95" w15:done="0"/>
  <w15:commentEx w15:paraId="47F98B5C" w15:done="0"/>
  <w15:commentEx w15:paraId="3C767965" w15:done="0"/>
  <w15:commentEx w15:paraId="3897A384" w15:done="0"/>
  <w15:commentEx w15:paraId="589D6BD4" w15:done="0"/>
  <w15:commentEx w15:paraId="5A5D43D3" w15:done="0"/>
  <w15:commentEx w15:paraId="051CC9D0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10C0B0FA" w15:done="0"/>
  <w15:commentEx w15:paraId="731BA758" w15:done="0"/>
  <w15:commentEx w15:paraId="721A7967" w15:done="0"/>
  <w15:commentEx w15:paraId="5E814F52" w15:done="0"/>
  <w15:commentEx w15:paraId="53614306" w15:done="0"/>
  <w15:commentEx w15:paraId="40C4A547" w15:done="0"/>
  <w15:commentEx w15:paraId="0A0EFCBF" w15:done="0"/>
  <w15:commentEx w15:paraId="215812D0" w15:done="0"/>
  <w15:commentEx w15:paraId="64473CE7" w15:done="0"/>
  <w15:commentEx w15:paraId="2F25C6EC" w15:done="0"/>
  <w15:commentEx w15:paraId="7EC2C157" w15:done="0"/>
  <w15:commentEx w15:paraId="613F53FD" w15:done="0"/>
  <w15:commentEx w15:paraId="1A4A2492" w15:done="0"/>
  <w15:commentEx w15:paraId="68371479" w15:done="0"/>
  <w15:commentEx w15:paraId="61E61BAD" w15:done="0"/>
  <w15:commentEx w15:paraId="227FA178" w15:done="0"/>
  <w15:commentEx w15:paraId="2A62E8B2" w15:done="0"/>
  <w15:commentEx w15:paraId="4403F970" w15:done="0"/>
  <w15:commentEx w15:paraId="72527017" w15:done="0"/>
  <w15:commentEx w15:paraId="5DCBDB53" w15:done="0"/>
  <w15:commentEx w15:paraId="19437B7A" w15:done="0"/>
  <w15:commentEx w15:paraId="7B9B740E" w15:done="0"/>
  <w15:commentEx w15:paraId="35956B7E" w15:done="0"/>
  <w15:commentEx w15:paraId="52EB71DA" w15:done="0"/>
  <w15:commentEx w15:paraId="4FFE5297" w15:done="0"/>
  <w15:commentEx w15:paraId="77EB937A" w15:done="0"/>
  <w15:commentEx w15:paraId="2385B0F3" w15:done="0"/>
  <w15:commentEx w15:paraId="5E7EE314" w15:done="0"/>
  <w15:commentEx w15:paraId="6BFB1435" w15:done="0"/>
  <w15:commentEx w15:paraId="01E02BE9" w15:done="0"/>
  <w15:commentEx w15:paraId="1ADC9719" w15:done="0"/>
  <w15:commentEx w15:paraId="1B9D5AF9" w15:done="0"/>
  <w15:commentEx w15:paraId="531604C4" w15:done="0"/>
  <w15:commentEx w15:paraId="3A31ACFA" w15:done="0"/>
  <w15:commentEx w15:paraId="4E7754F4" w15:done="0"/>
  <w15:commentEx w15:paraId="1053005B" w15:done="0"/>
  <w15:commentEx w15:paraId="764CE6A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2D69EC" w16cex:dateUtc="2023-12-20T10:26:00Z"/>
  <w16cex:commentExtensible w16cex:durableId="29CE738A" w16cex:dateUtc="2024-04-20T14:02:00Z"/>
  <w16cex:commentExtensible w16cex:durableId="281B27FF" w16cex:dateUtc="2023-05-26T09:43:00Z"/>
  <w16cex:commentExtensible w16cex:durableId="29DD8318" w16cex:dateUtc="2024-05-02T00:12:00Z"/>
  <w16cex:commentExtensible w16cex:durableId="29DD87C5" w16cex:dateUtc="2024-05-02T00:32:00Z"/>
  <w16cex:commentExtensible w16cex:durableId="29DD770B" w16cex:dateUtc="2024-05-01T23:20:00Z"/>
  <w16cex:commentExtensible w16cex:durableId="29DD8A7D" w16cex:dateUtc="2024-05-02T00:43:00Z"/>
  <w16cex:commentExtensible w16cex:durableId="29DD8BE8" w16cex:dateUtc="2024-05-02T00:5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81D0E3D" w16cex:dateUtc="2023-05-27T20:18:00Z"/>
  <w16cex:commentExtensible w16cex:durableId="29DC02D5" w16cex:dateUtc="2024-04-30T20:52:00Z"/>
  <w16cex:commentExtensible w16cex:durableId="29DC03BF" w16cex:dateUtc="2024-04-30T20:56:00Z"/>
  <w16cex:commentExtensible w16cex:durableId="29DFD46A" w16cex:dateUtc="2024-05-03T18:23:00Z"/>
  <w16cex:commentExtensible w16cex:durableId="29CE8F4B" w16cex:dateUtc="2024-04-20T16:00:00Z"/>
  <w16cex:commentExtensible w16cex:durableId="29CEB49C" w16cex:dateUtc="2024-04-20T18:39:00Z"/>
  <w16cex:commentExtensible w16cex:durableId="29CE9C00" w16cex:dateUtc="2024-04-20T16:54:00Z"/>
  <w16cex:commentExtensible w16cex:durableId="29CE9D1A" w16cex:dateUtc="2024-04-20T16:59:00Z"/>
  <w16cex:commentExtensible w16cex:durableId="29E00C18" w16cex:dateUtc="2024-05-03T22:21:00Z"/>
  <w16cex:commentExtensible w16cex:durableId="29E01FF0" w16cex:dateUtc="2024-05-03T23:46:00Z"/>
  <w16cex:commentExtensible w16cex:durableId="29E02430" w16cex:dateUtc="2024-05-04T00:04:00Z"/>
  <w16cex:commentExtensible w16cex:durableId="29E0D03B" w16cex:dateUtc="2024-05-04T12:18:00Z"/>
  <w16cex:commentExtensible w16cex:durableId="29E0E0B7" w16cex:dateUtc="2024-05-04T13:28:00Z"/>
  <w16cex:commentExtensible w16cex:durableId="29E0E142" w16cex:dateUtc="2024-05-04T13:30:00Z"/>
  <w16cex:commentExtensible w16cex:durableId="29CE9D8B" w16cex:dateUtc="2024-04-20T17:01:00Z"/>
  <w16cex:commentExtensible w16cex:durableId="29CE9D58" w16cex:dateUtc="2024-04-20T17:00:00Z"/>
  <w16cex:commentExtensible w16cex:durableId="29E0A98E" w16cex:dateUtc="2024-05-04T09:33:00Z"/>
  <w16cex:commentExtensible w16cex:durableId="29E127BA" w16cex:dateUtc="2024-05-04T18:31:00Z"/>
  <w16cex:commentExtensible w16cex:durableId="29E12EA6" w16cex:dateUtc="2024-05-04T19:01:00Z"/>
  <w16cex:commentExtensible w16cex:durableId="29E126DC" w16cex:dateUtc="2024-05-04T18:21:00Z"/>
  <w16cex:commentExtensible w16cex:durableId="281D0E07" w16cex:dateUtc="2023-05-27T20:17:00Z"/>
  <w16cex:commentExtensible w16cex:durableId="29E12B4D" w16cex:dateUtc="2024-05-04T18:21:00Z"/>
  <w16cex:commentExtensible w16cex:durableId="29CEA99D" w16cex:dateUtc="2024-04-20T17:52:00Z"/>
  <w16cex:commentExtensible w16cex:durableId="29DE82EC" w16cex:dateUtc="2024-05-02T18:23:00Z"/>
  <w16cex:commentExtensible w16cex:durableId="29CFC8BB" w16cex:dateUtc="2024-04-21T14:17:00Z"/>
  <w16cex:commentExtensible w16cex:durableId="29B71736" w16cex:dateUtc="2024-04-02T20:45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737663D9" w16cid:durableId="29CE72CA"/>
  <w16cid:commentId w16cid:paraId="3C6E3D05" w16cid:durableId="29CE72BB"/>
  <w16cid:commentId w16cid:paraId="3C760D0D" w16cid:durableId="292D69EC"/>
  <w16cid:commentId w16cid:paraId="198AED95" w16cid:durableId="29CE738A"/>
  <w16cid:commentId w16cid:paraId="47F98B5C" w16cid:durableId="281B27FF"/>
  <w16cid:commentId w16cid:paraId="3C767965" w16cid:durableId="29DD8318"/>
  <w16cid:commentId w16cid:paraId="3897A384" w16cid:durableId="29DD87C5"/>
  <w16cid:commentId w16cid:paraId="589D6BD4" w16cid:durableId="29DD770B"/>
  <w16cid:commentId w16cid:paraId="5A5D43D3" w16cid:durableId="29DD8A7D"/>
  <w16cid:commentId w16cid:paraId="051CC9D0" w16cid:durableId="29DD8BE8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10C0B0FA" w16cid:durableId="281D0E3D"/>
  <w16cid:commentId w16cid:paraId="731BA758" w16cid:durableId="29DC02D5"/>
  <w16cid:commentId w16cid:paraId="721A7967" w16cid:durableId="29DC03BF"/>
  <w16cid:commentId w16cid:paraId="5E814F52" w16cid:durableId="29DFD46A"/>
  <w16cid:commentId w16cid:paraId="53614306" w16cid:durableId="29CE8F4B"/>
  <w16cid:commentId w16cid:paraId="40C4A547" w16cid:durableId="29CEB49C"/>
  <w16cid:commentId w16cid:paraId="0A0EFCBF" w16cid:durableId="29CE9C00"/>
  <w16cid:commentId w16cid:paraId="215812D0" w16cid:durableId="29CE9D1A"/>
  <w16cid:commentId w16cid:paraId="64473CE7" w16cid:durableId="29E00C18"/>
  <w16cid:commentId w16cid:paraId="2F25C6EC" w16cid:durableId="29E01FF0"/>
  <w16cid:commentId w16cid:paraId="7EC2C157" w16cid:durableId="29E02430"/>
  <w16cid:commentId w16cid:paraId="613F53FD" w16cid:durableId="29E0D03B"/>
  <w16cid:commentId w16cid:paraId="1A4A2492" w16cid:durableId="29E0E0B7"/>
  <w16cid:commentId w16cid:paraId="68371479" w16cid:durableId="29E0E142"/>
  <w16cid:commentId w16cid:paraId="61E61BAD" w16cid:durableId="29CE9D8B"/>
  <w16cid:commentId w16cid:paraId="227FA178" w16cid:durableId="29CE9D58"/>
  <w16cid:commentId w16cid:paraId="2A62E8B2" w16cid:durableId="29E0A98E"/>
  <w16cid:commentId w16cid:paraId="4403F970" w16cid:durableId="29E127BA"/>
  <w16cid:commentId w16cid:paraId="72527017" w16cid:durableId="29E12EA6"/>
  <w16cid:commentId w16cid:paraId="5DCBDB53" w16cid:durableId="29E126DC"/>
  <w16cid:commentId w16cid:paraId="19437B7A" w16cid:durableId="281D0E07"/>
  <w16cid:commentId w16cid:paraId="7B9B740E" w16cid:durableId="29E12B4D"/>
  <w16cid:commentId w16cid:paraId="35956B7E" w16cid:durableId="29CEA99D"/>
  <w16cid:commentId w16cid:paraId="52EB71DA" w16cid:durableId="29DE82EC"/>
  <w16cid:commentId w16cid:paraId="4FFE5297" w16cid:durableId="29CFC8BB"/>
  <w16cid:commentId w16cid:paraId="77EB937A" w16cid:durableId="29355CCA"/>
  <w16cid:commentId w16cid:paraId="2385B0F3" w16cid:durableId="29B71736"/>
  <w16cid:commentId w16cid:paraId="5E7EE314" w16cid:durableId="29CFCBA3"/>
  <w16cid:commentId w16cid:paraId="6BFB1435" w16cid:durableId="29CFBA5B"/>
  <w16cid:commentId w16cid:paraId="01E02BE9" w16cid:durableId="29CFDEF0"/>
  <w16cid:commentId w16cid:paraId="1ADC9719" w16cid:durableId="29CFCA78"/>
  <w16cid:commentId w16cid:paraId="1B9D5AF9" w16cid:durableId="29CFD17C"/>
  <w16cid:commentId w16cid:paraId="531604C4" w16cid:durableId="2936CC5F"/>
  <w16cid:commentId w16cid:paraId="3A31ACFA" w16cid:durableId="29B485E1"/>
  <w16cid:commentId w16cid:paraId="4E7754F4" w16cid:durableId="29CFE1F7"/>
  <w16cid:commentId w16cid:paraId="1053005B" w16cid:durableId="29CE7DEF"/>
  <w16cid:commentId w16cid:paraId="764CE6AF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3544C68C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4"/>
  <w:proofState w:spelling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D16"/>
    <w:rsid w:val="0003468A"/>
    <w:rsid w:val="00036564"/>
    <w:rsid w:val="00070CB4"/>
    <w:rsid w:val="00084C50"/>
    <w:rsid w:val="00085FD0"/>
    <w:rsid w:val="000C0D12"/>
    <w:rsid w:val="000E1A1C"/>
    <w:rsid w:val="000E2856"/>
    <w:rsid w:val="000E3899"/>
    <w:rsid w:val="000F0C2C"/>
    <w:rsid w:val="000F7A86"/>
    <w:rsid w:val="00135E11"/>
    <w:rsid w:val="001706B1"/>
    <w:rsid w:val="00181538"/>
    <w:rsid w:val="00182F8F"/>
    <w:rsid w:val="001B1CB0"/>
    <w:rsid w:val="001B4711"/>
    <w:rsid w:val="001C245A"/>
    <w:rsid w:val="001C7937"/>
    <w:rsid w:val="001D20B7"/>
    <w:rsid w:val="001E1746"/>
    <w:rsid w:val="00200CB7"/>
    <w:rsid w:val="00211D01"/>
    <w:rsid w:val="00214461"/>
    <w:rsid w:val="00227EB8"/>
    <w:rsid w:val="00250AF8"/>
    <w:rsid w:val="00280132"/>
    <w:rsid w:val="00290E16"/>
    <w:rsid w:val="00291DAF"/>
    <w:rsid w:val="0029372A"/>
    <w:rsid w:val="002A575C"/>
    <w:rsid w:val="002B35F8"/>
    <w:rsid w:val="002C3C33"/>
    <w:rsid w:val="002C3F1F"/>
    <w:rsid w:val="002C5F6D"/>
    <w:rsid w:val="002D16A1"/>
    <w:rsid w:val="002D22E4"/>
    <w:rsid w:val="002E01F3"/>
    <w:rsid w:val="002E23F5"/>
    <w:rsid w:val="002E50FC"/>
    <w:rsid w:val="002F7CCE"/>
    <w:rsid w:val="00315B54"/>
    <w:rsid w:val="0033372E"/>
    <w:rsid w:val="003465F2"/>
    <w:rsid w:val="003556B8"/>
    <w:rsid w:val="003702EA"/>
    <w:rsid w:val="003813E5"/>
    <w:rsid w:val="003A3775"/>
    <w:rsid w:val="003C4B53"/>
    <w:rsid w:val="003D2F42"/>
    <w:rsid w:val="003D407A"/>
    <w:rsid w:val="003F32FE"/>
    <w:rsid w:val="004016A9"/>
    <w:rsid w:val="004021A3"/>
    <w:rsid w:val="004251CB"/>
    <w:rsid w:val="00433823"/>
    <w:rsid w:val="004416A8"/>
    <w:rsid w:val="0045602F"/>
    <w:rsid w:val="0045675B"/>
    <w:rsid w:val="00460EB9"/>
    <w:rsid w:val="00464025"/>
    <w:rsid w:val="00471089"/>
    <w:rsid w:val="00486E89"/>
    <w:rsid w:val="00496D26"/>
    <w:rsid w:val="004A4849"/>
    <w:rsid w:val="004C365F"/>
    <w:rsid w:val="004E010E"/>
    <w:rsid w:val="004E7BF7"/>
    <w:rsid w:val="004F230A"/>
    <w:rsid w:val="005002C3"/>
    <w:rsid w:val="00500807"/>
    <w:rsid w:val="00502823"/>
    <w:rsid w:val="00512BE3"/>
    <w:rsid w:val="00512CF7"/>
    <w:rsid w:val="00514624"/>
    <w:rsid w:val="005170B8"/>
    <w:rsid w:val="0052077A"/>
    <w:rsid w:val="00525941"/>
    <w:rsid w:val="00545F72"/>
    <w:rsid w:val="005505BE"/>
    <w:rsid w:val="005559F4"/>
    <w:rsid w:val="005572B9"/>
    <w:rsid w:val="00563EB7"/>
    <w:rsid w:val="0056525F"/>
    <w:rsid w:val="00570453"/>
    <w:rsid w:val="005756CC"/>
    <w:rsid w:val="00594BC5"/>
    <w:rsid w:val="005A4800"/>
    <w:rsid w:val="005B0524"/>
    <w:rsid w:val="005D03FE"/>
    <w:rsid w:val="005E3914"/>
    <w:rsid w:val="005F03F8"/>
    <w:rsid w:val="005F458C"/>
    <w:rsid w:val="0060053A"/>
    <w:rsid w:val="0062091C"/>
    <w:rsid w:val="00622644"/>
    <w:rsid w:val="00625DDD"/>
    <w:rsid w:val="00640613"/>
    <w:rsid w:val="0065469E"/>
    <w:rsid w:val="0068115E"/>
    <w:rsid w:val="006A08A6"/>
    <w:rsid w:val="006B298D"/>
    <w:rsid w:val="006B5619"/>
    <w:rsid w:val="006D7C27"/>
    <w:rsid w:val="006E0612"/>
    <w:rsid w:val="006E0737"/>
    <w:rsid w:val="006E5223"/>
    <w:rsid w:val="007075FB"/>
    <w:rsid w:val="007110E7"/>
    <w:rsid w:val="007177EA"/>
    <w:rsid w:val="007203D1"/>
    <w:rsid w:val="00722E49"/>
    <w:rsid w:val="007249B4"/>
    <w:rsid w:val="00733E49"/>
    <w:rsid w:val="00754959"/>
    <w:rsid w:val="00771BCE"/>
    <w:rsid w:val="0078421D"/>
    <w:rsid w:val="00784342"/>
    <w:rsid w:val="007A69AB"/>
    <w:rsid w:val="007B2366"/>
    <w:rsid w:val="007B64A4"/>
    <w:rsid w:val="007C162A"/>
    <w:rsid w:val="007C2DD4"/>
    <w:rsid w:val="007C3BAB"/>
    <w:rsid w:val="007C42F2"/>
    <w:rsid w:val="007C62EF"/>
    <w:rsid w:val="007E6D93"/>
    <w:rsid w:val="007F0475"/>
    <w:rsid w:val="007F42C4"/>
    <w:rsid w:val="007F5D6C"/>
    <w:rsid w:val="008078BE"/>
    <w:rsid w:val="00810805"/>
    <w:rsid w:val="008355DC"/>
    <w:rsid w:val="008508B7"/>
    <w:rsid w:val="008511BD"/>
    <w:rsid w:val="0085403A"/>
    <w:rsid w:val="00864459"/>
    <w:rsid w:val="0087777E"/>
    <w:rsid w:val="00882211"/>
    <w:rsid w:val="00890685"/>
    <w:rsid w:val="00891BAF"/>
    <w:rsid w:val="008955E8"/>
    <w:rsid w:val="008B726B"/>
    <w:rsid w:val="008C6339"/>
    <w:rsid w:val="008E095F"/>
    <w:rsid w:val="008E4497"/>
    <w:rsid w:val="00915A42"/>
    <w:rsid w:val="00917C8A"/>
    <w:rsid w:val="00920294"/>
    <w:rsid w:val="00920ECB"/>
    <w:rsid w:val="00934B5D"/>
    <w:rsid w:val="00940D78"/>
    <w:rsid w:val="0096735B"/>
    <w:rsid w:val="009731B4"/>
    <w:rsid w:val="00974093"/>
    <w:rsid w:val="009923DE"/>
    <w:rsid w:val="00996D2F"/>
    <w:rsid w:val="009A096B"/>
    <w:rsid w:val="009A5832"/>
    <w:rsid w:val="009A7B77"/>
    <w:rsid w:val="009B1FED"/>
    <w:rsid w:val="009B2BB1"/>
    <w:rsid w:val="009B4E76"/>
    <w:rsid w:val="009C34C5"/>
    <w:rsid w:val="009C4D59"/>
    <w:rsid w:val="009C67AD"/>
    <w:rsid w:val="009C7D6A"/>
    <w:rsid w:val="009F2B12"/>
    <w:rsid w:val="00A111DD"/>
    <w:rsid w:val="00A14AF9"/>
    <w:rsid w:val="00A172C7"/>
    <w:rsid w:val="00A3340D"/>
    <w:rsid w:val="00A535A2"/>
    <w:rsid w:val="00A63A7F"/>
    <w:rsid w:val="00A64D5E"/>
    <w:rsid w:val="00A717E9"/>
    <w:rsid w:val="00A72943"/>
    <w:rsid w:val="00A800BF"/>
    <w:rsid w:val="00A8197D"/>
    <w:rsid w:val="00A84917"/>
    <w:rsid w:val="00AB10EB"/>
    <w:rsid w:val="00AC3632"/>
    <w:rsid w:val="00AC583C"/>
    <w:rsid w:val="00AE6560"/>
    <w:rsid w:val="00AE65DE"/>
    <w:rsid w:val="00AF29CC"/>
    <w:rsid w:val="00B1366D"/>
    <w:rsid w:val="00B13846"/>
    <w:rsid w:val="00B20030"/>
    <w:rsid w:val="00B31322"/>
    <w:rsid w:val="00B5342D"/>
    <w:rsid w:val="00B639EF"/>
    <w:rsid w:val="00B7145C"/>
    <w:rsid w:val="00B72707"/>
    <w:rsid w:val="00BA43C8"/>
    <w:rsid w:val="00BA58D0"/>
    <w:rsid w:val="00BC1927"/>
    <w:rsid w:val="00BD7075"/>
    <w:rsid w:val="00BF5A29"/>
    <w:rsid w:val="00C10352"/>
    <w:rsid w:val="00C64601"/>
    <w:rsid w:val="00C67F40"/>
    <w:rsid w:val="00C76B74"/>
    <w:rsid w:val="00CA455A"/>
    <w:rsid w:val="00CC065B"/>
    <w:rsid w:val="00CD6E55"/>
    <w:rsid w:val="00CE2C80"/>
    <w:rsid w:val="00D15BA6"/>
    <w:rsid w:val="00D26A5A"/>
    <w:rsid w:val="00D365B1"/>
    <w:rsid w:val="00D46182"/>
    <w:rsid w:val="00D536A7"/>
    <w:rsid w:val="00D70381"/>
    <w:rsid w:val="00D70E69"/>
    <w:rsid w:val="00D776E6"/>
    <w:rsid w:val="00D83E38"/>
    <w:rsid w:val="00DA1E9E"/>
    <w:rsid w:val="00DA335D"/>
    <w:rsid w:val="00DC6524"/>
    <w:rsid w:val="00DD46C5"/>
    <w:rsid w:val="00DF065F"/>
    <w:rsid w:val="00DF348A"/>
    <w:rsid w:val="00E0300F"/>
    <w:rsid w:val="00E35DFB"/>
    <w:rsid w:val="00E4195A"/>
    <w:rsid w:val="00E53400"/>
    <w:rsid w:val="00E55438"/>
    <w:rsid w:val="00E6012B"/>
    <w:rsid w:val="00E62F68"/>
    <w:rsid w:val="00E63F19"/>
    <w:rsid w:val="00E673EF"/>
    <w:rsid w:val="00E756F5"/>
    <w:rsid w:val="00EB6059"/>
    <w:rsid w:val="00EC40C2"/>
    <w:rsid w:val="00EC73B0"/>
    <w:rsid w:val="00ED0D17"/>
    <w:rsid w:val="00EF7194"/>
    <w:rsid w:val="00F01D92"/>
    <w:rsid w:val="00F041E2"/>
    <w:rsid w:val="00F046B5"/>
    <w:rsid w:val="00F11CBC"/>
    <w:rsid w:val="00F31E32"/>
    <w:rsid w:val="00F35CEF"/>
    <w:rsid w:val="00F522FF"/>
    <w:rsid w:val="00F744DA"/>
    <w:rsid w:val="00F802DA"/>
    <w:rsid w:val="00F824C7"/>
    <w:rsid w:val="00F90FD6"/>
    <w:rsid w:val="00F93D74"/>
    <w:rsid w:val="00F95B6C"/>
    <w:rsid w:val="00FB4228"/>
    <w:rsid w:val="00FC3DF4"/>
    <w:rsid w:val="00FC3ECE"/>
    <w:rsid w:val="00FD5702"/>
    <w:rsid w:val="00FE386D"/>
    <w:rsid w:val="00FE49F6"/>
    <w:rsid w:val="00FE509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56525F"/>
    <w:pPr>
      <w:keepNext/>
      <w:keepLines/>
      <w:numPr>
        <w:ilvl w:val="1"/>
        <w:numId w:val="1"/>
      </w:numPr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56525F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image" Target="media/image22.png"/><Relationship Id="rId21" Type="http://schemas.openxmlformats.org/officeDocument/2006/relationships/image" Target="media/image10.png"/><Relationship Id="rId34" Type="http://schemas.openxmlformats.org/officeDocument/2006/relationships/image" Target="media/image19.emf"/><Relationship Id="rId42" Type="http://schemas.openxmlformats.org/officeDocument/2006/relationships/image" Target="media/image25.png"/><Relationship Id="rId47" Type="http://schemas.openxmlformats.org/officeDocument/2006/relationships/oleObject" Target="embeddings/oleObject9.bin"/><Relationship Id="rId50" Type="http://schemas.openxmlformats.org/officeDocument/2006/relationships/oleObject" Target="embeddings/oleObject10.bin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oleObject" Target="embeddings/oleObject5.bin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8.emf"/><Relationship Id="rId37" Type="http://schemas.openxmlformats.org/officeDocument/2006/relationships/oleObject" Target="embeddings/oleObject8.bin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image" Target="media/image1.png"/><Relationship Id="rId19" Type="http://schemas.openxmlformats.org/officeDocument/2006/relationships/image" Target="media/image9.emf"/><Relationship Id="rId31" Type="http://schemas.openxmlformats.org/officeDocument/2006/relationships/image" Target="media/image17.png"/><Relationship Id="rId44" Type="http://schemas.openxmlformats.org/officeDocument/2006/relationships/image" Target="media/image27.png"/><Relationship Id="rId52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oleObject" Target="embeddings/oleObject7.bin"/><Relationship Id="rId43" Type="http://schemas.openxmlformats.org/officeDocument/2006/relationships/image" Target="media/image26.png"/><Relationship Id="rId48" Type="http://schemas.openxmlformats.org/officeDocument/2006/relationships/image" Target="media/image30.emf"/><Relationship Id="rId8" Type="http://schemas.microsoft.com/office/2016/09/relationships/commentsIds" Target="commentsIds.xm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oleObject" Target="embeddings/oleObject6.bin"/><Relationship Id="rId38" Type="http://schemas.openxmlformats.org/officeDocument/2006/relationships/image" Target="media/image21.png"/><Relationship Id="rId46" Type="http://schemas.openxmlformats.org/officeDocument/2006/relationships/image" Target="media/image29.emf"/><Relationship Id="rId20" Type="http://schemas.openxmlformats.org/officeDocument/2006/relationships/oleObject" Target="embeddings/oleObject2.bin"/><Relationship Id="rId41" Type="http://schemas.openxmlformats.org/officeDocument/2006/relationships/image" Target="media/image24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image" Target="media/image15.emf"/><Relationship Id="rId36" Type="http://schemas.openxmlformats.org/officeDocument/2006/relationships/image" Target="media/image20.emf"/><Relationship Id="rId49" Type="http://schemas.openxmlformats.org/officeDocument/2006/relationships/image" Target="media/image31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116C4BA9EC42CA99AF749ADB13377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E903EC-A560-424D-86F5-ACA1B94A7E61}"/>
      </w:docPartPr>
      <w:docPartBody>
        <w:p w:rsidR="00CB10D0" w:rsidRDefault="00511E9D" w:rsidP="00511E9D">
          <w:pPr>
            <w:pStyle w:val="C8116C4BA9EC42CA99AF749ADB13377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A5580BABB07430EBB20BBDEC231460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BBDC08-87F0-4859-8D4A-1CBD4E4495A5}"/>
      </w:docPartPr>
      <w:docPartBody>
        <w:p w:rsidR="007C567D" w:rsidRDefault="00B21C41" w:rsidP="00B21C41">
          <w:pPr>
            <w:pStyle w:val="1A5580BABB07430EBB20BBDEC231460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4ADA96CF084EA099BB2A9CACFE797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B9478F3-FFC0-4D27-9294-703BB31464DB}"/>
      </w:docPartPr>
      <w:docPartBody>
        <w:p w:rsidR="007C567D" w:rsidRDefault="00B21C41" w:rsidP="00B21C41">
          <w:pPr>
            <w:pStyle w:val="2A4ADA96CF084EA099BB2A9CACFE797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63F69CA52F042DD827541B1F2DCE16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B97F6E-0B90-4BC6-8E56-20417D702D38}"/>
      </w:docPartPr>
      <w:docPartBody>
        <w:p w:rsidR="007C567D" w:rsidRDefault="00B21C41" w:rsidP="00B21C41">
          <w:pPr>
            <w:pStyle w:val="163F69CA52F042DD827541B1F2DCE16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601F9A861B14B15974C45B55A156E0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CB82D4-963D-4521-BB72-122C7119AD78}"/>
      </w:docPartPr>
      <w:docPartBody>
        <w:p w:rsidR="007C567D" w:rsidRDefault="00B21C41" w:rsidP="00B21C41">
          <w:pPr>
            <w:pStyle w:val="C601F9A861B14B15974C45B55A156E0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000000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2C79D6"/>
    <w:rsid w:val="00511E9D"/>
    <w:rsid w:val="007C567D"/>
    <w:rsid w:val="00B1676B"/>
    <w:rsid w:val="00B21C41"/>
    <w:rsid w:val="00CB10D0"/>
    <w:rsid w:val="00D1263A"/>
    <w:rsid w:val="00F23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1676B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14628A7-72A1-4396-AB24-074D0D2CD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3</TotalTime>
  <Pages>1</Pages>
  <Words>85419</Words>
  <Characters>486892</Characters>
  <Application>Microsoft Office Word</Application>
  <DocSecurity>0</DocSecurity>
  <Lines>4057</Lines>
  <Paragraphs>1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46</cp:revision>
  <dcterms:created xsi:type="dcterms:W3CDTF">2024-04-20T13:51:00Z</dcterms:created>
  <dcterms:modified xsi:type="dcterms:W3CDTF">2024-05-04T1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8">
    <vt:lpwstr>D:\Programs\Citavi\User files\Projects\Course\Course.ctv6</vt:lpwstr>
  </property>
  <property fmtid="{D5CDD505-2E9C-101B-9397-08002B2CF9AE}" pid="4" name="CitaviDocumentProperty_7">
    <vt:lpwstr>Course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